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825"/>
        <w:tblW w:w="10390" w:type="dxa"/>
        <w:tblLayout w:type="fixed"/>
        <w:tblLook w:val="01E0" w:firstRow="1" w:lastRow="1" w:firstColumn="1" w:lastColumn="1" w:noHBand="0" w:noVBand="0"/>
      </w:tblPr>
      <w:tblGrid>
        <w:gridCol w:w="3959"/>
        <w:gridCol w:w="4722"/>
        <w:gridCol w:w="1709"/>
      </w:tblGrid>
      <w:tr w:rsidR="009A2799" w:rsidRPr="009A2799" w14:paraId="7D64D31E" w14:textId="77777777" w:rsidTr="00EB1B93">
        <w:trPr>
          <w:trHeight w:val="1184"/>
        </w:trPr>
        <w:tc>
          <w:tcPr>
            <w:tcW w:w="3959" w:type="dxa"/>
            <w:hideMark/>
          </w:tcPr>
          <w:p w14:paraId="750156AE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A2799">
              <w:rPr>
                <w:rFonts w:ascii="Times New Roman" w:eastAsia="Times New Roman" w:hAnsi="Times New Roman" w:cs="Times New Roman"/>
                <w:sz w:val="24"/>
                <w:szCs w:val="26"/>
              </w:rPr>
              <w:t>SỞ GDĐT BÌNH DƯƠNG</w:t>
            </w:r>
          </w:p>
          <w:p w14:paraId="282E06E5" w14:textId="77777777" w:rsid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A279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BFD7E24" wp14:editId="18724DB3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89230</wp:posOffset>
                      </wp:positionV>
                      <wp:extent cx="1304925" cy="0"/>
                      <wp:effectExtent l="7620" t="5715" r="11430" b="13335"/>
                      <wp:wrapNone/>
                      <wp:docPr id="52" name="Straight Arrow Connector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4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4F5997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2" o:spid="_x0000_s1026" type="#_x0000_t32" style="position:absolute;margin-left:18.9pt;margin-top:14.9pt;width:102.75pt;height:0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"/>
                  </w:pict>
                </mc:Fallback>
              </mc:AlternateContent>
            </w: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ỜNG THPT NTMK</w:t>
            </w:r>
          </w:p>
          <w:p w14:paraId="0CE21FA3" w14:textId="6D568D85" w:rsidR="006E633F" w:rsidRDefault="006E633F" w:rsidP="006E633F">
            <w:pPr>
              <w:ind w:firstLine="72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 w:rsidRPr="006E633F">
              <w:rPr>
                <w:i/>
                <w:sz w:val="26"/>
                <w:szCs w:val="26"/>
              </w:rPr>
              <w:t>0</w:t>
            </w:r>
            <w:r>
              <w:rPr>
                <w:i/>
                <w:sz w:val="26"/>
                <w:szCs w:val="26"/>
              </w:rPr>
              <w:t>3 trang</w:t>
            </w:r>
            <w:r>
              <w:rPr>
                <w:sz w:val="26"/>
                <w:szCs w:val="26"/>
              </w:rPr>
              <w:t>)</w:t>
            </w:r>
          </w:p>
          <w:p w14:paraId="7BA1FF65" w14:textId="59E45A9F" w:rsidR="006E633F" w:rsidRDefault="006E633F" w:rsidP="006E633F">
            <w:pPr>
              <w:tabs>
                <w:tab w:val="left" w:pos="900"/>
              </w:tabs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4F674A72" w14:textId="08CB55AA" w:rsidR="006E633F" w:rsidRPr="009A2799" w:rsidRDefault="006E633F" w:rsidP="006E633F">
            <w:pPr>
              <w:rPr>
                <w:rFonts w:ascii="Times New Roman" w:eastAsia="Times New Roman" w:hAnsi="Times New Roman" w:cs="Times New Roman"/>
                <w:sz w:val="24"/>
                <w:lang w:val="vi-VN"/>
              </w:rPr>
            </w:pPr>
          </w:p>
        </w:tc>
        <w:tc>
          <w:tcPr>
            <w:tcW w:w="6431" w:type="dxa"/>
            <w:gridSpan w:val="2"/>
          </w:tcPr>
          <w:p w14:paraId="489FCD5B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KỲ THI HỌC KỲ I</w:t>
            </w:r>
          </w:p>
          <w:p w14:paraId="35960303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NĂM HỌC 2022 - 2023</w:t>
            </w:r>
          </w:p>
          <w:p w14:paraId="56FE5398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MÔN THI: </w:t>
            </w: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VẬT LÍ 10</w:t>
            </w:r>
          </w:p>
          <w:p w14:paraId="75D9CF53" w14:textId="08BA4D8C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46DD2908" wp14:editId="741B7EC0">
                      <wp:simplePos x="0" y="0"/>
                      <wp:positionH relativeFrom="column">
                        <wp:posOffset>306705</wp:posOffset>
                      </wp:positionH>
                      <wp:positionV relativeFrom="paragraph">
                        <wp:posOffset>204470</wp:posOffset>
                      </wp:positionV>
                      <wp:extent cx="3457575" cy="0"/>
                      <wp:effectExtent l="6985" t="5715" r="12065" b="13335"/>
                      <wp:wrapNone/>
                      <wp:docPr id="51" name="Straight Arrow Connector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575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878A36" id="Straight Arrow Connector 51" o:spid="_x0000_s1026" type="#_x0000_t32" style="position:absolute;margin-left:24.15pt;margin-top:16.1pt;width:272.25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"/>
                  </w:pict>
                </mc:Fallback>
              </mc:AlternateContent>
            </w:r>
            <w:r w:rsidRPr="009A2799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Thời gian làm bài:45 phút (Không kể thời gian phát đề)</w:t>
            </w:r>
          </w:p>
          <w:p w14:paraId="3FF38C94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  <w:lang w:val="vi-VN"/>
              </w:rPr>
            </w:pPr>
          </w:p>
        </w:tc>
      </w:tr>
      <w:tr w:rsidR="009A2799" w:rsidRPr="009A2799" w14:paraId="222898C3" w14:textId="77777777" w:rsidTr="00EB1B93">
        <w:trPr>
          <w:trHeight w:val="426"/>
        </w:trPr>
        <w:tc>
          <w:tcPr>
            <w:tcW w:w="8681" w:type="dxa"/>
            <w:gridSpan w:val="2"/>
          </w:tcPr>
          <w:p w14:paraId="20041F6F" w14:textId="77777777" w:rsidR="009A2799" w:rsidRPr="009A2799" w:rsidRDefault="009A2799" w:rsidP="00EB1B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lang w:val="vi-VN"/>
              </w:rPr>
            </w:pPr>
          </w:p>
        </w:tc>
        <w:tc>
          <w:tcPr>
            <w:tcW w:w="1709" w:type="dxa"/>
            <w:vAlign w:val="center"/>
            <w:hideMark/>
          </w:tcPr>
          <w:p w14:paraId="5936B0C7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ã đề thi: 485</w:t>
            </w:r>
          </w:p>
        </w:tc>
      </w:tr>
    </w:tbl>
    <w:p w14:paraId="0A793BD9" w14:textId="77777777" w:rsidR="009A2799" w:rsidRPr="009A2799" w:rsidRDefault="009A2799" w:rsidP="009A2799">
      <w:pPr>
        <w:tabs>
          <w:tab w:val="left" w:leader="dot" w:pos="5220"/>
          <w:tab w:val="right" w:leader="dot" w:pos="9450"/>
        </w:tabs>
        <w:spacing w:after="0" w:line="240" w:lineRule="auto"/>
        <w:rPr>
          <w:rFonts w:ascii="Times New Roman" w:eastAsia="Times New Roman" w:hAnsi="Times New Roman" w:cs="Times New Roman"/>
          <w:sz w:val="24"/>
          <w:lang w:val="vi-VN"/>
        </w:rPr>
      </w:pP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Họ, tên học sinh: </w:t>
      </w: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 Số báo danh: </w:t>
      </w: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14:paraId="67F9A07D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 TRẮC NGHIỆM (21 câu – 7 điểm)</w:t>
      </w:r>
    </w:p>
    <w:p w14:paraId="6E8EBF23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Một xe ôtô đang chuyển động với tốc độ 54 km/h thì đột ngột hãm phanh chuyển động thẳng chậm dần đều, sau khi đi được quãng đường 125 m thì tốc độ ôtô còn 36 km/h. Gia tốc của xe trong quá trình hãm phanh là</w:t>
      </w:r>
    </w:p>
    <w:p w14:paraId="754798D9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 0,72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1,4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 0,5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– 1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6BFB5D7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rong bài toán thực hành xác định gia tốc rơi tự do bằng cách đo quãng đường s và thời gian chuyển động, một học sinh tính được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3405" w:dyaOrig="360" w14:anchorId="08EA2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pt;height:17.75pt" o:ole="">
            <v:imagedata r:id="rId5" o:title=""/>
          </v:shape>
          <o:OLEObject Type="Embed" ProgID="Equation.DSMT4" ShapeID="_x0000_i1025" DrawAspect="Content" ObjectID="_1763814354" r:id="rId6"/>
        </w:objec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Cách ghi kết quả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đúng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ủa học sinh đó là</w:t>
      </w:r>
    </w:p>
    <w:p w14:paraId="13AFE06F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265" w:dyaOrig="360" w14:anchorId="19FC57D1">
          <v:shape id="_x0000_i1026" type="#_x0000_t75" style="width:113.15pt;height:17.75pt" o:ole="">
            <v:imagedata r:id="rId7" o:title=""/>
          </v:shape>
          <o:OLEObject Type="Embed" ProgID="Equation.DSMT4" ShapeID="_x0000_i1026" DrawAspect="Content" ObjectID="_1763814355" r:id="rId8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160" w:dyaOrig="360" w14:anchorId="00C1AF9E">
          <v:shape id="_x0000_i1027" type="#_x0000_t75" style="width:108.45pt;height:17.75pt" o:ole="">
            <v:imagedata r:id="rId9" o:title=""/>
          </v:shape>
          <o:OLEObject Type="Embed" ProgID="Equation.DSMT4" ShapeID="_x0000_i1027" DrawAspect="Content" ObjectID="_1763814356" r:id="rId10"/>
        </w:object>
      </w:r>
    </w:p>
    <w:p w14:paraId="5D41C84E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265" w:dyaOrig="360" w14:anchorId="217AE6D7">
          <v:shape id="_x0000_i1028" type="#_x0000_t75" style="width:113.15pt;height:17.75pt" o:ole="">
            <v:imagedata r:id="rId11" o:title=""/>
          </v:shape>
          <o:OLEObject Type="Embed" ProgID="Equation.DSMT4" ShapeID="_x0000_i1028" DrawAspect="Content" ObjectID="_1763814357" r:id="rId12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160" w:dyaOrig="360" w14:anchorId="02F6808E">
          <v:shape id="_x0000_i1029" type="#_x0000_t75" style="width:108.45pt;height:17.75pt" o:ole="">
            <v:imagedata r:id="rId13" o:title=""/>
          </v:shape>
          <o:OLEObject Type="Embed" ProgID="Equation.DSMT4" ShapeID="_x0000_i1029" DrawAspect="Content" ObjectID="_1763814358" r:id="rId14"/>
        </w:object>
      </w:r>
    </w:p>
    <w:p w14:paraId="3FAE4B34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3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gần đến trường, bạn An bắt đầu hãm phanh xe đạp điện. Xe chuyển động thẳng chậm dần. Nếu chọn chiều dương là chiều chuyển động của xe thì</w:t>
      </w:r>
    </w:p>
    <w:p w14:paraId="1C87CED4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lt; 0; v &g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gt; 0; v &g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lt; 0; v &l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gt; 0; v &lt; 0.</w:t>
      </w:r>
    </w:p>
    <w:p w14:paraId="211652B1" w14:textId="233DC8AA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4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Đồ thị độ dịch chuyển – thời gian của ba chiếc xe được mô tả như hình vẽ. So sánh về độ lớn vận tốc của ba chiếc xe là</w:t>
      </w:r>
      <w:r w:rsidRPr="009A279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vi-VN"/>
        </w:rPr>
        <w:drawing>
          <wp:inline distT="0" distB="0" distL="0" distR="0" wp14:anchorId="45AE7A46" wp14:editId="5DDA8AD4">
            <wp:extent cx="1400175" cy="1038225"/>
            <wp:effectExtent l="0" t="0" r="9525" b="9525"/>
            <wp:docPr id="27" name="Picture 2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F0233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DB45DAE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5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một vật trượt trên một mặt phẳng thì độ lớn lực ma sát trượt</w:t>
      </w:r>
    </w:p>
    <w:p w14:paraId="3B7ABF7E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tỉ lệ thuận với áp lực của vật lên mặt tiếp</w:t>
      </w:r>
      <w:r w:rsidRPr="009A2799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xúc.</w:t>
      </w:r>
    </w:p>
    <w:p w14:paraId="6F11122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ông phụ thuộc vào vật liệu và tình trạng của bề mặt tiếp</w:t>
      </w:r>
      <w:r w:rsidRPr="009A2799">
        <w:rPr>
          <w:rFonts w:ascii="Times New Roman" w:eastAsia="Times New Roman" w:hAnsi="Times New Roman" w:cs="Times New Roman"/>
          <w:spacing w:val="-1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xúc.</w:t>
      </w:r>
    </w:p>
    <w:p w14:paraId="7CF3142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công thức </w:t>
      </w:r>
      <w:r w:rsidRPr="009A2799">
        <w:rPr>
          <w:rFonts w:ascii="Times New Roman" w:eastAsia="Times New Roman" w:hAnsi="Times New Roman" w:cs="Times New Roman"/>
          <w:color w:val="FF0000"/>
          <w:position w:val="-12"/>
          <w:sz w:val="24"/>
          <w:szCs w:val="24"/>
          <w:lang w:val="vi-VN"/>
        </w:rPr>
        <w:object w:dxaOrig="885" w:dyaOrig="360" w14:anchorId="5195B7D8">
          <v:shape id="_x0000_i1030" type="#_x0000_t75" style="width:43.95pt;height:17.75pt" o:ole="">
            <v:imagedata r:id="rId16" o:title=""/>
          </v:shape>
          <o:OLEObject Type="Embed" ProgID="Equation.DSMT4" ShapeID="_x0000_i1030" DrawAspect="Content" ObjectID="_1763814359" r:id="rId17"/>
        </w:objec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1459D54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phụ thuộc vào diện tích tiếp xúc của vật.</w:t>
      </w:r>
    </w:p>
    <w:p w14:paraId="55587B15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6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Một chiếc hộp gỗ được thả trượt không vận tốc đầu từ đỉnh của một dốc nghiêng cao 0,5 m. Góc nghiêng của dốc là 30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lực ma sát trên mặt phẳng nghiêng không đáng kể. Lấy </w:t>
      </w:r>
      <w:bookmarkStart w:id="0" w:name="MTBlankEqn"/>
      <w:r w:rsidRPr="009A2799">
        <w:rPr>
          <w:rFonts w:ascii="Arial" w:eastAsia="Times New Roman" w:hAnsi="Arial" w:cs="Times New Roman"/>
          <w:position w:val="-10"/>
          <w:lang w:val="vi-VN"/>
        </w:rPr>
        <w:object w:dxaOrig="1380" w:dyaOrig="360" w14:anchorId="77BABB8C">
          <v:shape id="_x0000_i1031" type="#_x0000_t75" style="width:69.2pt;height:17.75pt" o:ole="">
            <v:imagedata r:id="rId18" o:title=""/>
          </v:shape>
          <o:OLEObject Type="Embed" ProgID="Equation.DSMT4" ShapeID="_x0000_i1031" DrawAspect="Content" ObjectID="_1763814360" r:id="rId19"/>
        </w:object>
      </w:r>
      <w:bookmarkEnd w:id="0"/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ời gian chiếc hộp chuyển động từ đỉnh dốc đến chân dốc là</w:t>
      </w:r>
    </w:p>
    <w:p w14:paraId="3E76B07E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41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46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14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64 s.</w:t>
      </w:r>
    </w:p>
    <w:p w14:paraId="6A5D9FC6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7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Chuyển động rơi tự do là chuyển động</w:t>
      </w:r>
    </w:p>
    <w:p w14:paraId="24C74C24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ẳng nhanh dần đều có vận tốc ban đầu bằng không.</w:t>
      </w:r>
    </w:p>
    <w:p w14:paraId="0CC0D96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ẳng chậm dần đều có vận tốc ban đầu bằng không.</w:t>
      </w:r>
    </w:p>
    <w:p w14:paraId="5D61BDA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nhanh dần đều có vận tốc ban đầu bằng không.</w:t>
      </w:r>
    </w:p>
    <w:p w14:paraId="09B4A893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ẳng đều có vận tốc ban đầu khác không.</w:t>
      </w:r>
    </w:p>
    <w:p w14:paraId="72B3D622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Câu 8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ột vật chịu tác dụng của lực </w:t>
      </w:r>
      <w:r w:rsidRPr="009A2799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225" w:dyaOrig="420" w14:anchorId="51B9E125">
          <v:shape id="_x0000_i1032" type="#_x0000_t75" style="width:11.2pt;height:20.55pt" o:ole="">
            <v:imagedata r:id="rId20" o:title=""/>
          </v:shape>
          <o:OLEObject Type="Embed" ProgID="Equation.DSMT4" ShapeID="_x0000_i1032" DrawAspect="Content" ObjectID="_1763814361" r:id="rId21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9A2799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255" w:dyaOrig="420" w14:anchorId="62FF28DF">
          <v:shape id="_x0000_i1033" type="#_x0000_t75" style="width:13.1pt;height:20.55pt" o:ole="">
            <v:imagedata r:id="rId22" o:title=""/>
          </v:shape>
          <o:OLEObject Type="Embed" ProgID="Equation.DSMT4" ShapeID="_x0000_i1033" DrawAspect="Content" ObjectID="_1763814362" r:id="rId23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ược chiều nhau, có độ lớn lần lượt là 11 N và 4 N. Hợp lực của chúng tác dụng lên vật có độ lớn là</w:t>
      </w:r>
    </w:p>
    <w:p w14:paraId="782AC22C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1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4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5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7 N.</w:t>
      </w:r>
    </w:p>
    <w:p w14:paraId="1B67FA83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9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nào quãng đường và độ dịch chuyển của một vật chuyển động có cùng độ lớn?</w:t>
      </w:r>
    </w:p>
    <w:p w14:paraId="7F02360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vật đi từ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A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B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đó 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C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rồi quay về</w:t>
      </w:r>
      <w:r w:rsidRPr="009A2799">
        <w:rPr>
          <w:rFonts w:ascii="Times New Roman" w:eastAsia="Times New Roman" w:hAnsi="Times New Roman" w:cs="Times New Roman"/>
          <w:spacing w:val="-5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>A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pt-BR"/>
        </w:rPr>
        <w:t>.</w:t>
      </w:r>
    </w:p>
    <w:p w14:paraId="12E06EF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vật chuyển động thẳng và đổi chiều chuyển</w:t>
      </w:r>
      <w:r w:rsidRPr="009A2799">
        <w:rPr>
          <w:rFonts w:ascii="Times New Roman" w:eastAsia="Times New Roman" w:hAnsi="Times New Roman" w:cs="Times New Roman"/>
          <w:spacing w:val="2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động.</w:t>
      </w:r>
    </w:p>
    <w:p w14:paraId="470E808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vật chuyển động thẳng và không đổi chiều chuyển động.</w:t>
      </w:r>
    </w:p>
    <w:p w14:paraId="1264AF3B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vật đi từ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A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B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đó 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C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rồi</w:t>
      </w:r>
      <w:r w:rsidRPr="009A2799">
        <w:rPr>
          <w:rFonts w:ascii="Times New Roman" w:eastAsia="Times New Roman" w:hAnsi="Times New Roman" w:cs="Times New Roman"/>
          <w:spacing w:val="-8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quay</w:t>
      </w:r>
      <w:r w:rsidRPr="009A2799">
        <w:rPr>
          <w:rFonts w:ascii="Times New Roman" w:eastAsia="Times New Roman" w:hAnsi="Times New Roman" w:cs="Times New Roman"/>
          <w:spacing w:val="-1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về B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3BA32028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0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Hạt mư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a rơi từ một đám mây ở độ cao 1500 m so với mặt đất. Lấy g = 9,8 m/s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Bỏ qua sức cản của không khí thì vận tốc của hạt mưa khi chạm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ất có độ lớn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là</w:t>
      </w:r>
    </w:p>
    <w:p w14:paraId="7C15816F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21,2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71,5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47,1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294,2 m/s.</w:t>
      </w:r>
    </w:p>
    <w:p w14:paraId="60137689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1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ọn phát biểu </w:t>
      </w:r>
      <w:r w:rsidRPr="009A279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5B73F4F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Đơn vị của gia tốc là m/s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20495D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Chuyển động thẳng biến đổi đều có gia tốc bằng không.</w:t>
      </w:r>
    </w:p>
    <w:p w14:paraId="44F602C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Gia tốc là đại lượng vector.</w:t>
      </w:r>
    </w:p>
    <w:p w14:paraId="2CD618D6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Gia tốc là đại lượng cho biết sự thay đổi nhanh hay chậm của sự thay đổi vận tốc.</w:t>
      </w:r>
    </w:p>
    <w:p w14:paraId="2C83A395" w14:textId="77777777" w:rsidR="009A2799" w:rsidRPr="009A2799" w:rsidRDefault="009A2799" w:rsidP="009A2799">
      <w:pPr>
        <w:spacing w:before="60"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2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Cho các dữ kiện sau:</w:t>
      </w:r>
    </w:p>
    <w:p w14:paraId="51275CCD" w14:textId="77777777" w:rsidR="009A2799" w:rsidRPr="009A2799" w:rsidRDefault="009A2799" w:rsidP="00EB1B93">
      <w:pPr>
        <w:spacing w:after="0" w:line="276" w:lineRule="auto"/>
        <w:ind w:right="-421" w:firstLine="403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ết luận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2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a ra dự đoán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3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Quan sát, thu thập thông tin</w:t>
      </w:r>
    </w:p>
    <w:p w14:paraId="6E1FFDDC" w14:textId="77777777" w:rsidR="009A2799" w:rsidRPr="009A2799" w:rsidRDefault="009A2799" w:rsidP="00EB1B93">
      <w:pPr>
        <w:spacing w:after="0" w:line="276" w:lineRule="auto"/>
        <w:ind w:right="-421" w:firstLine="403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4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Xác định vấn đề cần nghiên cứu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5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hí nghiệm kiểm tra dự đoán</w:t>
      </w:r>
    </w:p>
    <w:p w14:paraId="5C5AD582" w14:textId="77777777" w:rsidR="009A2799" w:rsidRPr="009A2799" w:rsidRDefault="009A2799" w:rsidP="009A2799">
      <w:pPr>
        <w:spacing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Sắp xếp lại 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rình tự các bước của phương pháp thực nghiệm.</w:t>
      </w:r>
    </w:p>
    <w:p w14:paraId="23BDCE58" w14:textId="77777777" w:rsidR="009A2799" w:rsidRPr="009A2799" w:rsidRDefault="009A2799" w:rsidP="00EB1B93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421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2 – 3 – 5 – 4 – 1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5 – 2 – 3 – 4 – 1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4 – 3 – 2 – 5 – 1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5 – 4 – 2 – 3 – 1.</w:t>
      </w:r>
    </w:p>
    <w:p w14:paraId="43A1D1F2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3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ận động viên bơi lội Nguyễn Thị Ánh Viên đã phá vỡ kỉ lục tại Sea Games 27 ở cự li 200 m bơi ngửa với thời gian là 2 phút 14 giây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em chuyển động của vận động viên là chuyển động đều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của vận động viên là</w:t>
      </w:r>
    </w:p>
    <w:p w14:paraId="320011CC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67 m/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49 m/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49 km/h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1,67 km/h.</w:t>
      </w:r>
    </w:p>
    <w:p w14:paraId="47B793A1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4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Một vật nặng 500 g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ắt đầu chuyển động thẳng nhanh dần đều từ trạng thái nghỉ, sau 2 s vật đi được quãng đường dài 4 m. Hợp lực tác dụng lên vật có độ lớn</w:t>
      </w:r>
    </w:p>
    <w:p w14:paraId="68A75D21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500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A2799"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  <w:t>1000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5 N.</w:t>
      </w:r>
    </w:p>
    <w:p w14:paraId="77ACAC6D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5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Ở cùng một độ cao so với mặt đất, người ta đồng thời thả tự do viên bi A và ném viên bi B theo phương ngang. Bỏ qua sức cản không khí thì</w:t>
      </w:r>
    </w:p>
    <w:p w14:paraId="365FD1F3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và bi B chạm đất cùng lúc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chạm đất sau bi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</w:p>
    <w:p w14:paraId="150636F7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chạm đất trước bi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tầm xa của hai bi như nhau.</w:t>
      </w:r>
    </w:p>
    <w:p w14:paraId="2A77537C" w14:textId="16A3C718" w:rsidR="009A2799" w:rsidRPr="009A2799" w:rsidRDefault="009A2799" w:rsidP="00EB1B93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240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16: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Hình dưới mô tả đồ thị độ dịch chuyển - thời gian của của một vật có khối lượng m. Sau 10s từ lúc bắt đầu chuyển động thì độ dịch chuyển của vật là</w:t>
      </w:r>
    </w:p>
    <w:p w14:paraId="3ECA86E7" w14:textId="0EFE4B50" w:rsidR="009A2799" w:rsidRPr="009A2799" w:rsidRDefault="00EB1B93" w:rsidP="009A2799">
      <w:pPr>
        <w:spacing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Arial" w:eastAsia="Times New Roman" w:hAnsi="Arial" w:cs="Times New Roman"/>
          <w:noProof/>
        </w:rPr>
        <mc:AlternateContent>
          <mc:Choice Requires="wpg">
            <w:drawing>
              <wp:inline distT="0" distB="0" distL="0" distR="0" wp14:anchorId="2D7BFEC9" wp14:editId="236FA6C6">
                <wp:extent cx="2228850" cy="1457325"/>
                <wp:effectExtent l="0" t="3810" r="3810" b="5715"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8850" cy="1457325"/>
                          <a:chOff x="0" y="0"/>
                          <a:chExt cx="22955" cy="15430"/>
                        </a:xfrm>
                      </wpg:grpSpPr>
                      <wpg:grpSp>
                        <wpg:cNvPr id="29" name="Group 2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955" cy="15430"/>
                            <a:chOff x="0" y="0"/>
                            <a:chExt cx="22955" cy="15430"/>
                          </a:xfrm>
                        </wpg:grpSpPr>
                        <wps:wsp>
                          <wps:cNvPr id="30" name="Straight Connector 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48" y="13049"/>
                              <a:ext cx="3619" cy="4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5B9BD5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2955" cy="15430"/>
                              <a:chOff x="0" y="0"/>
                              <a:chExt cx="22955" cy="15430"/>
                            </a:xfrm>
                          </wpg:grpSpPr>
                          <wps:wsp>
                            <wps:cNvPr id="32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5" y="8001"/>
                                <a:ext cx="4667" cy="28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18FB51" w14:textId="77777777" w:rsidR="009A2799" w:rsidRPr="00F1632B" w:rsidRDefault="009A2799" w:rsidP="009A2799">
                                  <w:pPr>
                                    <w:rPr>
                                      <w:b/>
                                    </w:rPr>
                                  </w:pPr>
                                  <w:r w:rsidRPr="00F1632B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3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" cy="15430"/>
                                <a:chOff x="0" y="0"/>
                                <a:chExt cx="22955" cy="15430"/>
                              </a:xfrm>
                            </wpg:grpSpPr>
                            <wpg:grpSp>
                              <wpg:cNvPr id="34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955" cy="15430"/>
                                  <a:chOff x="0" y="0"/>
                                  <a:chExt cx="22955" cy="15430"/>
                                </a:xfrm>
                              </wpg:grpSpPr>
                              <wpg:grpSp>
                                <wpg:cNvPr id="35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43" y="857"/>
                                    <a:ext cx="13621" cy="14573"/>
                                    <a:chOff x="0" y="0"/>
                                    <a:chExt cx="18192" cy="27432"/>
                                  </a:xfrm>
                                </wpg:grpSpPr>
                                <wpg:grpSp>
                                  <wpg:cNvPr id="36" name="Group 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8192" cy="17430"/>
                                      <a:chOff x="0" y="0"/>
                                      <a:chExt cx="18192" cy="17430"/>
                                    </a:xfrm>
                                  </wpg:grpSpPr>
                                  <wps:wsp>
                                    <wps:cNvPr id="37" name="Straight Arrow Connector 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7240"/>
                                        <a:ext cx="18192" cy="1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5B9BD5"/>
                                        </a:solidFill>
                                        <a:miter lim="800000"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" name="Straight Arrow Connector 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0" y="0"/>
                                        <a:ext cx="0" cy="172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5B9BD5"/>
                                        </a:solidFill>
                                        <a:miter lim="800000"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9" name="Straight Connector 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840"/>
                                      <a:ext cx="4857" cy="180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Straight Connector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57" y="22860"/>
                                      <a:ext cx="876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" name="Straight Connector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7240"/>
                                      <a:ext cx="0" cy="10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2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6762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46E3F13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d (c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049" y="10191"/>
                                    <a:ext cx="5906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4767DEA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t (s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2" y="2190"/>
                                    <a:ext cx="5811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C954D2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09" y="11525"/>
                                    <a:ext cx="5811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C7DBD4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2" y="8191"/>
                                    <a:ext cx="4668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C48F7D5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811" y="8096"/>
                                    <a:ext cx="4667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6587979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8" name="Straight Connector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35" y="10096"/>
                                  <a:ext cx="0" cy="29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5B9BD5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49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8763" y="10001"/>
                            <a:ext cx="0" cy="29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5B9BD5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8001"/>
                            <a:ext cx="4667" cy="2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3901A8" w14:textId="77777777" w:rsidR="009A2799" w:rsidRPr="00F1632B" w:rsidRDefault="009A2799" w:rsidP="009A2799">
                              <w:pPr>
                                <w:rPr>
                                  <w:b/>
                                </w:rPr>
                              </w:pPr>
                              <w:r w:rsidRPr="00F1632B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7BFEC9" id="Group 28" o:spid="_x0000_s1026" style="width:175.5pt;height:114.75pt;mso-position-horizontal-relative:char;mso-position-vertical-relative:line" coordsize="22955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">
                <v:group id="Group 22" o:spid="_x0000_s1027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line id="Straight Connector 14" o:spid="_x0000_s1028" style="position:absolute;flip:x y;visibility:visible;mso-wrap-style:square" from="5048,13049" to="8667,13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" strokecolor="#5b9bd5" strokeweight=".5pt">
                    <v:stroke dashstyle="dash" joinstyle="miter"/>
                  </v:line>
                  <v:group id="Group 21" o:spid="_x0000_s1029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30" type="#_x0000_t202" style="position:absolute;left:5715;top:8001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<v:textbox>
                        <w:txbxContent>
                          <w:p w14:paraId="4718FB51" w14:textId="77777777" w:rsidR="009A2799" w:rsidRPr="00F1632B" w:rsidRDefault="009A2799" w:rsidP="009A2799">
                            <w:pPr>
                              <w:rPr>
                                <w:b/>
                              </w:rPr>
                            </w:pPr>
                            <w:r w:rsidRPr="00F1632B"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0" o:spid="_x0000_s1031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group id="Group 19" o:spid="_x0000_s1032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group id="Group 8" o:spid="_x0000_s1033" style="position:absolute;left:5143;top:857;width:13621;height:14573" coordsize="18192,27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<v:group id="Group 4" o:spid="_x0000_s1034" style="position:absolute;width:18192;height:17430" coordsize="18192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" o:spid="_x0000_s1035" type="#_x0000_t32" style="position:absolute;top:17240;width:18192;height:1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" strokecolor="#5b9bd5" strokeweight=".5pt">
                              <v:stroke endarrow="block" joinstyle="miter"/>
                            </v:shape>
                            <v:shape id="Straight Arrow Connector 3" o:spid="_x0000_s1036" type="#_x0000_t32" style="position:absolute;width:0;height:17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" strokecolor="#5b9bd5" strokeweight=".5pt">
                              <v:stroke endarrow="block" joinstyle="miter"/>
                            </v:shape>
                          </v:group>
                          <v:line id="Straight Connector 5" o:spid="_x0000_s1037" style="position:absolute;visibility:visible;mso-wrap-style:square" from="0,4840" to="4857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" strokecolor="#5b9bd5" strokeweight=".5pt">
                            <v:stroke joinstyle="miter"/>
                          </v:line>
                          <v:line id="Straight Connector 6" o:spid="_x0000_s1038" style="position:absolute;visibility:visible;mso-wrap-style:square" from="4857,22860" to="13620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" strokecolor="#5b9bd5" strokeweight=".5pt">
                            <v:stroke joinstyle="miter"/>
                          </v:line>
                          <v:line id="Straight Connector 7" o:spid="_x0000_s1039" style="position:absolute;visibility:visible;mso-wrap-style:square" from="0,17240" to="0,2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" strokecolor="#5b9bd5" strokeweight=".5pt">
                            <v:stroke joinstyle="miter"/>
                          </v:line>
                        </v:group>
                        <v:shape id="Text Box 9" o:spid="_x0000_s1040" type="#_x0000_t202" style="position:absolute;width:6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  <v:textbox>
                            <w:txbxContent>
                              <w:p w14:paraId="246E3F13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d (cm)</w:t>
                                </w:r>
                              </w:p>
                            </w:txbxContent>
                          </v:textbox>
                        </v:shape>
                        <v:shape id="Text Box 10" o:spid="_x0000_s1041" type="#_x0000_t202" style="position:absolute;left:17049;top:10191;width:5906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  <v:textbox>
                            <w:txbxContent>
                              <w:p w14:paraId="34767DEA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t (s)</w:t>
                                </w:r>
                              </w:p>
                            </w:txbxContent>
                          </v:textbox>
                        </v:shape>
                        <v:shape id="Text Box 11" o:spid="_x0000_s1042" type="#_x0000_t202" style="position:absolute;left:2952;top:2190;width:5811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<v:textbox>
                            <w:txbxContent>
                              <w:p w14:paraId="40C954D2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Text Box 12" o:spid="_x0000_s1043" type="#_x0000_t202" style="position:absolute;left:1809;top:11525;width:5811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<v:textbox>
                            <w:txbxContent>
                              <w:p w14:paraId="06C7DBD4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  <v:shape id="Text Box 15" o:spid="_x0000_s1044" type="#_x0000_t202" style="position:absolute;left:2952;top:8191;width:466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  <v:textbox>
                            <w:txbxContent>
                              <w:p w14:paraId="3C48F7D5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17" o:spid="_x0000_s1045" type="#_x0000_t202" style="position:absolute;left:13811;top:8096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    <v:textbox>
                            <w:txbxContent>
                              <w:p w14:paraId="56587979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18" o:spid="_x0000_s1046" style="position:absolute;visibility:visible;mso-wrap-style:square" from="15335,10096" to="15335,1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" strokecolor="#5b9bd5" strokeweight=".5pt">
                        <v:stroke dashstyle="dash" joinstyle="miter"/>
                      </v:line>
                    </v:group>
                  </v:group>
                </v:group>
                <v:line id="Straight Connector 23" o:spid="_x0000_s1047" style="position:absolute;visibility:visible;mso-wrap-style:square" from="8763,10001" to="8763,1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" strokecolor="#5b9bd5" strokeweight=".5pt">
                  <v:stroke dashstyle="dash" joinstyle="miter"/>
                </v:line>
                <v:shape id="Text Box 24" o:spid="_x0000_s1048" type="#_x0000_t202" style="position:absolute;left:7620;top:8001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1B3901A8" w14:textId="77777777" w:rsidR="009A2799" w:rsidRPr="00F1632B" w:rsidRDefault="009A2799" w:rsidP="009A2799">
                        <w:pPr>
                          <w:rPr>
                            <w:b/>
                          </w:rPr>
                        </w:pPr>
                        <w:r w:rsidRPr="00F1632B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AA61100" w14:textId="3A414E3C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6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-6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-9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9 cm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4FE718F9" w14:textId="18EDBF68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7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Người ta bắn một viên bi với vận tốc ban đầu 4 m/s hướng lên theo phương xiên 45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o với phương nằm ngang. Coi sức cản của không khí là không đáng kể. Để tầm xa của vật tăng lên 4 lần thì phải bắn viên bi với vận tốc ban đầu là</w:t>
      </w:r>
    </w:p>
    <w:p w14:paraId="6FB5D88E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6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2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8 m/s.</w:t>
      </w:r>
    </w:p>
    <w:p w14:paraId="2E41A018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8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ọn phát biểu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 đúng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ề sai số tỉ đối.</w:t>
      </w:r>
    </w:p>
    <w:p w14:paraId="26A790C3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ông thức của sai số tỉ đối: </w:t>
      </w:r>
      <w:r w:rsidRPr="009A2799">
        <w:rPr>
          <w:rFonts w:ascii="Arial" w:eastAsia="Times New Roman" w:hAnsi="Arial" w:cs="Times New Roman"/>
          <w:position w:val="-24"/>
          <w:lang w:val="vi-VN"/>
        </w:rPr>
        <w:object w:dxaOrig="945" w:dyaOrig="615" w14:anchorId="506205C8">
          <v:shape id="_x0000_i1034" type="#_x0000_t75" style="width:47.7pt;height:30.85pt" o:ole="">
            <v:imagedata r:id="rId24" o:title=""/>
          </v:shape>
          <o:OLEObject Type="Embed" ProgID="Equation.DSMT4" ShapeID="_x0000_i1034" DrawAspect="Content" ObjectID="_1763814363" r:id="rId25"/>
        </w:objec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05694CBB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là tỉ số giữa sai số tuyệt đối và giá trị trung bình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33B144C7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càng lớn thì phép đo càng chính xác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32A84B87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càng nhỏ thì phép đo càng chính xác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7D664D96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9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ặp lực và phản lực không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cân bằng nhau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nl-NL"/>
        </w:rPr>
        <w:t>vì</w:t>
      </w:r>
    </w:p>
    <w:p w14:paraId="58BB61A3" w14:textId="77777777" w:rsidR="009A2799" w:rsidRPr="009A2799" w:rsidRDefault="009A2799" w:rsidP="00EB1B93">
      <w:pPr>
        <w:tabs>
          <w:tab w:val="left" w:pos="200"/>
          <w:tab w:val="left" w:pos="5200"/>
        </w:tabs>
        <w:spacing w:after="0" w:line="240" w:lineRule="auto"/>
        <w:ind w:right="-279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chúng có cùng hướng và có độ lớn khác nhau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điểm đặt của chúng lên hai vật giống nhau.</w:t>
      </w:r>
    </w:p>
    <w:p w14:paraId="279D84A8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nl-NL"/>
        </w:rPr>
        <w:t>điểm đặt của chúng lên hai vật khác nhau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chúng có độ lớn không bằng nhau.</w:t>
      </w:r>
    </w:p>
    <w:p w14:paraId="60F6DDB9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0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Một xe chở hàng bắt đầu chuyển động, sau 5 s xe đạt tốc độ 36 km/h thì hãm phanh. Khi đó xe chuyển động thẳng chậm dần đều với gia tốc có độ lớn 2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. Quãng đường lớn nhất mà xe có thể đi được kể từ lúc bắt đầu chuyển động có giá trị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</w:rPr>
        <w:t>gần bằng</w:t>
      </w:r>
    </w:p>
    <w:p w14:paraId="79A4E0FD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62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89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63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88,5 m.</w:t>
      </w:r>
    </w:p>
    <w:p w14:paraId="4558417F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1: </w:t>
      </w:r>
      <w:r w:rsidRPr="009A279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vi-VN"/>
        </w:rPr>
        <w:t>Khi phòng thực hành có đám cháy chúng ta cần</w:t>
      </w:r>
    </w:p>
    <w:p w14:paraId="65D57B14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CO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dập tắt đám cháy quần áo trên người.</w:t>
      </w:r>
    </w:p>
    <w:p w14:paraId="49DF9538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ngắt toàn bộ hệ thống điện.</w:t>
      </w:r>
    </w:p>
    <w:p w14:paraId="216C4EDA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nước để dập tắt đám cháy có dầu hoặc cồn.</w:t>
      </w:r>
    </w:p>
    <w:p w14:paraId="5319BBF0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nước để dập tắt đám cháy nơi có thiết bị điện.</w:t>
      </w:r>
    </w:p>
    <w:p w14:paraId="1D4BCF9D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color w:val="FFFFFF"/>
          <w:sz w:val="16"/>
          <w:szCs w:val="16"/>
        </w:rPr>
      </w:pPr>
      <w:r w:rsidRPr="009A2799">
        <w:rPr>
          <w:rFonts w:ascii="Times New Roman" w:eastAsia="Times New Roman" w:hAnsi="Times New Roman" w:cs="Times New Roman"/>
          <w:color w:val="FFFFFF"/>
          <w:sz w:val="16"/>
          <w:szCs w:val="16"/>
        </w:rPr>
        <w:t>-----------------------------------------------</w:t>
      </w:r>
    </w:p>
    <w:p w14:paraId="00688352" w14:textId="77777777" w:rsidR="009A2799" w:rsidRPr="009A2799" w:rsidRDefault="009A2799" w:rsidP="009A279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sz w:val="24"/>
          <w:szCs w:val="24"/>
        </w:rPr>
        <w:t>B. TỰ LUẬN (3 điểm)</w:t>
      </w:r>
    </w:p>
    <w:p w14:paraId="448286A1" w14:textId="77777777" w:rsidR="009A2799" w:rsidRPr="009A2799" w:rsidRDefault="009A2799" w:rsidP="009A279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</w:p>
    <w:p w14:paraId="5E739DEA" w14:textId="7CDA7495" w:rsidR="009A2799" w:rsidRPr="009A2799" w:rsidRDefault="009A2799" w:rsidP="009A2799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 xml:space="preserve">Câu 1 (1 điểm)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Bạn An đang đứng ở độ cao H ném quả bóng có khối lượng m theo phương ngang với vận tốc 25 m/s. Sau 3s quả bóng chạm đất. Bỏ qua lực cản của không khí. Lấy g = 9,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</w:rPr>
          <m:t>g=9,8 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="00000000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 Xác định:</w:t>
      </w:r>
    </w:p>
    <w:p w14:paraId="147DF08E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a. Độ cao H.</w:t>
      </w:r>
    </w:p>
    <w:p w14:paraId="3E822332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b. Tầm bay xa của quả bóng.</w:t>
      </w:r>
    </w:p>
    <w:p w14:paraId="218D0411" w14:textId="4303AFF8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>Câu 2 (2 điểm):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Một thùng hàng có khối lượng 50 kg được đặt trên mặt sàn nằm ngang. Kéo vật bằng một lực có độ lớn 123 N theo phương ngang thì vật bắt đầu trượt thẳng nhanh dần đều trên mặt sàn. Hệ số ma sát giữa thùng hàng và mặt sàn là 0,2. Lấy g = 9,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</w:rPr>
          <m:t>g=9,8 m/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="00000000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E1BDEB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a. Tính gia tốc của thùng hàng.</w:t>
      </w:r>
    </w:p>
    <w:p w14:paraId="243FADA0" w14:textId="77777777" w:rsidR="009A2799" w:rsidRPr="009A2799" w:rsidRDefault="009A2799" w:rsidP="009A2799">
      <w:pPr>
        <w:tabs>
          <w:tab w:val="left" w:pos="600"/>
        </w:tabs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b. Nếu lực kéo trên hợp với phương ngang một góc 30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hì lực ma sát tác dụng lên thùng hàng tăng hay giảm một lượng bao nhiêu?</w:t>
      </w:r>
    </w:p>
    <w:p w14:paraId="39F49104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66C21A3" w14:textId="77777777" w:rsidR="009A2799" w:rsidRPr="009A2799" w:rsidRDefault="009A2799" w:rsidP="009A27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----------- HẾT ----------</w:t>
      </w:r>
    </w:p>
    <w:p w14:paraId="2D536C97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479B8CA" w14:textId="77777777" w:rsidR="009A2799" w:rsidRPr="009A2799" w:rsidRDefault="009A2799" w:rsidP="009A2799">
      <w:pPr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i/>
          <w:sz w:val="24"/>
          <w:szCs w:val="24"/>
        </w:rPr>
        <w:t>(Đề thi gồm có 3 trang)</w:t>
      </w:r>
    </w:p>
    <w:p w14:paraId="5FB555CD" w14:textId="4AA97EB3" w:rsidR="009A2799" w:rsidRDefault="009A2799"/>
    <w:tbl>
      <w:tblPr>
        <w:tblpPr w:leftFromText="180" w:rightFromText="180" w:horzAnchor="margin" w:tblpY="-525"/>
        <w:tblW w:w="10390" w:type="dxa"/>
        <w:tblLayout w:type="fixed"/>
        <w:tblLook w:val="01E0" w:firstRow="1" w:lastRow="1" w:firstColumn="1" w:lastColumn="1" w:noHBand="0" w:noVBand="0"/>
      </w:tblPr>
      <w:tblGrid>
        <w:gridCol w:w="3959"/>
        <w:gridCol w:w="4722"/>
        <w:gridCol w:w="1709"/>
      </w:tblGrid>
      <w:tr w:rsidR="009A2799" w:rsidRPr="009A2799" w14:paraId="731C74FB" w14:textId="77777777" w:rsidTr="00EB1B93">
        <w:trPr>
          <w:trHeight w:val="1184"/>
        </w:trPr>
        <w:tc>
          <w:tcPr>
            <w:tcW w:w="3959" w:type="dxa"/>
            <w:hideMark/>
          </w:tcPr>
          <w:p w14:paraId="6A83256D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A2799">
              <w:rPr>
                <w:rFonts w:ascii="Times New Roman" w:eastAsia="Times New Roman" w:hAnsi="Times New Roman" w:cs="Times New Roman"/>
                <w:sz w:val="24"/>
                <w:szCs w:val="26"/>
              </w:rPr>
              <w:lastRenderedPageBreak/>
              <w:t>SỞ GDĐT BÌNH DƯƠNG</w:t>
            </w:r>
          </w:p>
          <w:p w14:paraId="670E62B6" w14:textId="77777777" w:rsid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A279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3E963CC" wp14:editId="18AB5F18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89230</wp:posOffset>
                      </wp:positionV>
                      <wp:extent cx="1304925" cy="0"/>
                      <wp:effectExtent l="7620" t="5715" r="11430" b="13335"/>
                      <wp:wrapNone/>
                      <wp:docPr id="78" name="Straight Arrow Connector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4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53E02D" id="Straight Arrow Connector 78" o:spid="_x0000_s1026" type="#_x0000_t32" style="position:absolute;margin-left:18.9pt;margin-top:14.9pt;width:102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"/>
                  </w:pict>
                </mc:Fallback>
              </mc:AlternateContent>
            </w: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ỜNG THPT NTMK</w:t>
            </w:r>
          </w:p>
          <w:p w14:paraId="169759C2" w14:textId="49FA9C57" w:rsidR="000E4255" w:rsidRDefault="000E4255" w:rsidP="00EB1B93">
            <w:pPr>
              <w:ind w:firstLine="72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 w:rsidRPr="006E633F">
              <w:rPr>
                <w:i/>
                <w:sz w:val="26"/>
                <w:szCs w:val="26"/>
              </w:rPr>
              <w:t>0</w:t>
            </w:r>
            <w:r w:rsidR="006E633F">
              <w:rPr>
                <w:i/>
                <w:sz w:val="26"/>
                <w:szCs w:val="26"/>
              </w:rPr>
              <w:t>3</w:t>
            </w:r>
            <w:r>
              <w:rPr>
                <w:i/>
                <w:sz w:val="26"/>
                <w:szCs w:val="26"/>
              </w:rPr>
              <w:t xml:space="preserve"> trang</w:t>
            </w:r>
            <w:r>
              <w:rPr>
                <w:sz w:val="26"/>
                <w:szCs w:val="26"/>
              </w:rPr>
              <w:t>)</w:t>
            </w:r>
          </w:p>
          <w:p w14:paraId="443FC05B" w14:textId="28B72F1E" w:rsidR="000E4255" w:rsidRPr="009A2799" w:rsidRDefault="000E4255" w:rsidP="00EB1B93">
            <w:pPr>
              <w:rPr>
                <w:rFonts w:ascii="Times New Roman" w:eastAsia="Times New Roman" w:hAnsi="Times New Roman" w:cs="Times New Roman"/>
                <w:sz w:val="24"/>
                <w:lang w:val="vi-VN"/>
              </w:rPr>
            </w:pPr>
          </w:p>
        </w:tc>
        <w:tc>
          <w:tcPr>
            <w:tcW w:w="6431" w:type="dxa"/>
            <w:gridSpan w:val="2"/>
          </w:tcPr>
          <w:p w14:paraId="5CC34344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KỲ THI HỌC KỲ I</w:t>
            </w:r>
          </w:p>
          <w:p w14:paraId="49F86A3C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NĂM HỌC 2022 - 2023</w:t>
            </w:r>
          </w:p>
          <w:p w14:paraId="5A10542A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MÔN THI: </w:t>
            </w:r>
            <w:r w:rsidRPr="009A279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VẬT LÍ 10</w:t>
            </w:r>
          </w:p>
          <w:p w14:paraId="3F79BD54" w14:textId="2FFB1C6C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9A2799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BA65F94" wp14:editId="016BE454">
                      <wp:simplePos x="0" y="0"/>
                      <wp:positionH relativeFrom="column">
                        <wp:posOffset>306705</wp:posOffset>
                      </wp:positionH>
                      <wp:positionV relativeFrom="paragraph">
                        <wp:posOffset>204470</wp:posOffset>
                      </wp:positionV>
                      <wp:extent cx="3457575" cy="0"/>
                      <wp:effectExtent l="6985" t="5715" r="12065" b="13335"/>
                      <wp:wrapNone/>
                      <wp:docPr id="77" name="Straight Arrow Connector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575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221F64" id="Straight Arrow Connector 77" o:spid="_x0000_s1026" type="#_x0000_t32" style="position:absolute;margin-left:24.15pt;margin-top:16.1pt;width:272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"/>
                  </w:pict>
                </mc:Fallback>
              </mc:AlternateContent>
            </w:r>
            <w:r w:rsidRPr="009A2799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Thời gian làm bài:45 phút (Không kể thời gian phát đề)</w:t>
            </w:r>
          </w:p>
          <w:p w14:paraId="3C6112D6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  <w:lang w:val="vi-VN"/>
              </w:rPr>
            </w:pPr>
          </w:p>
        </w:tc>
      </w:tr>
      <w:tr w:rsidR="009A2799" w:rsidRPr="009A2799" w14:paraId="1D0A2DA2" w14:textId="77777777" w:rsidTr="00EB1B93">
        <w:trPr>
          <w:trHeight w:val="426"/>
        </w:trPr>
        <w:tc>
          <w:tcPr>
            <w:tcW w:w="8681" w:type="dxa"/>
            <w:gridSpan w:val="2"/>
          </w:tcPr>
          <w:p w14:paraId="25C0A7D6" w14:textId="77777777" w:rsidR="009A2799" w:rsidRPr="009A2799" w:rsidRDefault="009A2799" w:rsidP="00EB1B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lang w:val="vi-VN"/>
              </w:rPr>
            </w:pPr>
          </w:p>
        </w:tc>
        <w:tc>
          <w:tcPr>
            <w:tcW w:w="1709" w:type="dxa"/>
            <w:vAlign w:val="center"/>
            <w:hideMark/>
          </w:tcPr>
          <w:p w14:paraId="6AF390E2" w14:textId="77777777" w:rsidR="009A2799" w:rsidRPr="009A2799" w:rsidRDefault="009A2799" w:rsidP="00EB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A27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ã đề thi: 485</w:t>
            </w:r>
          </w:p>
        </w:tc>
      </w:tr>
    </w:tbl>
    <w:p w14:paraId="2A855953" w14:textId="77777777" w:rsidR="009A2799" w:rsidRPr="009A2799" w:rsidRDefault="009A2799" w:rsidP="009A2799">
      <w:pPr>
        <w:tabs>
          <w:tab w:val="left" w:leader="dot" w:pos="5220"/>
          <w:tab w:val="right" w:leader="dot" w:pos="9450"/>
        </w:tabs>
        <w:spacing w:after="0" w:line="240" w:lineRule="auto"/>
        <w:rPr>
          <w:rFonts w:ascii="Times New Roman" w:eastAsia="Times New Roman" w:hAnsi="Times New Roman" w:cs="Times New Roman"/>
          <w:sz w:val="24"/>
          <w:lang w:val="vi-VN"/>
        </w:rPr>
      </w:pP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Họ, tên học sinh: </w:t>
      </w: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 Số báo danh: </w:t>
      </w:r>
      <w:r w:rsidRPr="009A279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14:paraId="58C084D7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. TRẮC NGHIỆM (21 câu – 7 điểm)</w:t>
      </w:r>
    </w:p>
    <w:p w14:paraId="6CB51514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Một xe ôtô đang chuyển động với tốc độ 54 km/h thì đột ngột hãm phanh chuyển động thẳng chậm dần đều, sau khi đi được quãng đường 125 m thì tốc độ ôtô còn 36 km/h. Gia tốc của xe trong quá trình hãm phanh là</w:t>
      </w:r>
    </w:p>
    <w:p w14:paraId="79F68C75" w14:textId="3E80F915" w:rsid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 0,72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1,4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- 0,5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– 1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E07EE1" w14:textId="1D865A94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464DA693" w14:textId="2BFC21D5" w:rsidR="00CB4D39" w:rsidRDefault="00CB4D3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2AAA659" w14:textId="350E45BC" w:rsidR="00CB4D39" w:rsidRPr="009A2799" w:rsidRDefault="00A637F7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637F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80" w:dyaOrig="660" w14:anchorId="72349855">
          <v:shape id="_x0000_i1035" type="#_x0000_t75" style="width:173.9pt;height:32.75pt" o:ole="">
            <v:imagedata r:id="rId26" o:title=""/>
          </v:shape>
          <o:OLEObject Type="Embed" ProgID="Equation.DSMT4" ShapeID="_x0000_i1035" DrawAspect="Content" ObjectID="_1763814364" r:id="rId27"/>
        </w:object>
      </w:r>
    </w:p>
    <w:p w14:paraId="02776FCD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rong bài toán thực hành xác định gia tốc rơi tự do bằng cách đo quãng đường s và thời gian chuyển động, một học sinh tính được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3405" w:dyaOrig="360" w14:anchorId="32720797">
          <v:shape id="_x0000_i1036" type="#_x0000_t75" style="width:170.2pt;height:17.75pt" o:ole="">
            <v:imagedata r:id="rId5" o:title=""/>
          </v:shape>
          <o:OLEObject Type="Embed" ProgID="Equation.DSMT4" ShapeID="_x0000_i1036" DrawAspect="Content" ObjectID="_1763814365" r:id="rId28"/>
        </w:objec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Cách ghi kết quả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đúng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ủa học sinh đó là</w:t>
      </w:r>
    </w:p>
    <w:p w14:paraId="3B08B25C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265" w:dyaOrig="360" w14:anchorId="5B99E938">
          <v:shape id="_x0000_i1037" type="#_x0000_t75" style="width:113.15pt;height:17.75pt" o:ole="">
            <v:imagedata r:id="rId7" o:title=""/>
          </v:shape>
          <o:OLEObject Type="Embed" ProgID="Equation.DSMT4" ShapeID="_x0000_i1037" DrawAspect="Content" ObjectID="_1763814366" r:id="rId29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160" w:dyaOrig="360" w14:anchorId="3A95007B">
          <v:shape id="_x0000_i1038" type="#_x0000_t75" style="width:108.45pt;height:17.75pt" o:ole="">
            <v:imagedata r:id="rId9" o:title=""/>
          </v:shape>
          <o:OLEObject Type="Embed" ProgID="Equation.DSMT4" ShapeID="_x0000_i1038" DrawAspect="Content" ObjectID="_1763814367" r:id="rId30"/>
        </w:object>
      </w:r>
    </w:p>
    <w:p w14:paraId="57AF57AD" w14:textId="069AE973" w:rsid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Arial" w:eastAsia="Times New Roman" w:hAnsi="Arial" w:cs="Times New Roman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265" w:dyaOrig="360" w14:anchorId="0140412F">
          <v:shape id="_x0000_i1039" type="#_x0000_t75" style="width:113.15pt;height:17.75pt" o:ole="">
            <v:imagedata r:id="rId11" o:title=""/>
          </v:shape>
          <o:OLEObject Type="Embed" ProgID="Equation.DSMT4" ShapeID="_x0000_i1039" DrawAspect="Content" ObjectID="_1763814368" r:id="rId31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160" w:dyaOrig="360" w14:anchorId="19115B07">
          <v:shape id="_x0000_i1040" type="#_x0000_t75" style="width:108.45pt;height:17.75pt" o:ole="">
            <v:imagedata r:id="rId13" o:title=""/>
          </v:shape>
          <o:OLEObject Type="Embed" ProgID="Equation.DSMT4" ShapeID="_x0000_i1040" DrawAspect="Content" ObjectID="_1763814369" r:id="rId32"/>
        </w:object>
      </w:r>
    </w:p>
    <w:p w14:paraId="4DC27481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37FC62E3" w14:textId="6B8E6C12" w:rsidR="00CB4D39" w:rsidRDefault="00A637F7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637F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60" w:dyaOrig="320" w14:anchorId="363F41D1">
          <v:shape id="_x0000_i1041" type="#_x0000_t75" style="width:53.3pt;height:15.9pt" o:ole="">
            <v:imagedata r:id="rId33" o:title=""/>
          </v:shape>
          <o:OLEObject Type="Embed" ProgID="Equation.DSMT4" ShapeID="_x0000_i1041" DrawAspect="Content" ObjectID="_1763814370" r:id="rId34"/>
        </w:object>
      </w:r>
      <w:r w:rsidRPr="00A637F7">
        <w:rPr>
          <w:rFonts w:ascii="Times New Roman" w:eastAsia="Times New Roman" w:hAnsi="Times New Roman" w:cs="Times New Roman"/>
          <w:sz w:val="24"/>
          <w:szCs w:val="24"/>
        </w:rPr>
        <w:sym w:font="Wingdings" w:char="F0E0"/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2160" w:dyaOrig="360" w14:anchorId="6C03DEFC">
          <v:shape id="_x0000_i1042" type="#_x0000_t75" style="width:108.45pt;height:17.75pt" o:ole="">
            <v:imagedata r:id="rId9" o:title=""/>
          </v:shape>
          <o:OLEObject Type="Embed" ProgID="Equation.DSMT4" ShapeID="_x0000_i1042" DrawAspect="Content" ObjectID="_1763814371" r:id="rId35"/>
        </w:object>
      </w:r>
    </w:p>
    <w:p w14:paraId="7FFAA615" w14:textId="77777777" w:rsidR="00CB4D39" w:rsidRPr="009A2799" w:rsidRDefault="00CB4D3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14:paraId="7CC37A09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3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Khi gần đến trường, bạn An bắt đầu hãm phanh xe đạp điện. Xe chuyển động thẳng chậm dần. Nếu chọn chiều dương là chiều chuyển động của xe thì</w:t>
      </w:r>
    </w:p>
    <w:p w14:paraId="722DA493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lt; 0; v &g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gt; 0; v &g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lt; 0; v &lt; 0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a &gt; 0; v &lt; 0.</w:t>
      </w:r>
    </w:p>
    <w:p w14:paraId="686A7920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57B5B896" w14:textId="19ABA2D4" w:rsidR="00CB4D39" w:rsidRPr="00A637F7" w:rsidRDefault="00A637F7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Xe chuyển động thẳng chậm dần</w:t>
      </w:r>
      <w:r w:rsidR="00C86B6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o chiều dương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 a.v &lt; 0</w:t>
      </w:r>
    </w:p>
    <w:p w14:paraId="3390ED9E" w14:textId="2ED80FCB" w:rsidR="00195F8B" w:rsidRPr="00FB78B4" w:rsidRDefault="00FB78B4" w:rsidP="009A2799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78B4">
        <w:rPr>
          <w:rFonts w:ascii="Times New Roman" w:eastAsia="Times New Roman" w:hAnsi="Times New Roman" w:cs="Times New Roman"/>
          <w:bCs/>
          <w:sz w:val="24"/>
          <w:szCs w:val="24"/>
        </w:rPr>
        <w:t>Chọn A</w:t>
      </w:r>
    </w:p>
    <w:p w14:paraId="5C0F9E9A" w14:textId="6892617A" w:rsidR="009A2799" w:rsidRPr="009A2799" w:rsidRDefault="00195F8B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vi-VN"/>
        </w:rPr>
        <w:drawing>
          <wp:anchor distT="0" distB="0" distL="114300" distR="114300" simplePos="0" relativeHeight="251674624" behindDoc="0" locked="0" layoutInCell="1" allowOverlap="1" wp14:anchorId="49DDE2CD" wp14:editId="23231E5E">
            <wp:simplePos x="0" y="0"/>
            <wp:positionH relativeFrom="column">
              <wp:posOffset>4572000</wp:posOffset>
            </wp:positionH>
            <wp:positionV relativeFrom="paragraph">
              <wp:posOffset>15240</wp:posOffset>
            </wp:positionV>
            <wp:extent cx="1714500" cy="1271270"/>
            <wp:effectExtent l="0" t="0" r="0" b="5080"/>
            <wp:wrapSquare wrapText="bothSides"/>
            <wp:docPr id="53" name="Picture 5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7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799"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4: 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Đồ thị độ dịch chuyển – thời gian của ba chiếc xe được mô tả như hình vẽ. So sánh về độ lớn vận tốc của ba chiếc xe là</w:t>
      </w:r>
    </w:p>
    <w:p w14:paraId="05DD38FD" w14:textId="77777777" w:rsidR="00C86B6E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E4455E1" w14:textId="12E008B8" w:rsidR="009A2799" w:rsidRPr="009A2799" w:rsidRDefault="00C86B6E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9A2799"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9A2799"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="009A2799"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&gt; v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9A2799"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155891A" w14:textId="77777777" w:rsidR="00195F8B" w:rsidRDefault="00195F8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DF66786" w14:textId="77777777" w:rsidR="00195F8B" w:rsidRDefault="00195F8B" w:rsidP="00EB1B93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17724E9" w14:textId="49D5E671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02CFF75C" w14:textId="70F4BF7A" w:rsidR="00CB4D39" w:rsidRDefault="00C86B6E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Câu này chưa hợp lí)</w:t>
      </w:r>
    </w:p>
    <w:p w14:paraId="7E9F9411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5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một vật trượt trên một mặt phẳng thì độ lớn lực ma sát trượt</w:t>
      </w:r>
    </w:p>
    <w:p w14:paraId="4B004FA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tỉ lệ thuận với áp lực của vật lên mặt tiếp</w:t>
      </w:r>
      <w:r w:rsidRPr="009A2799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xúc.</w:t>
      </w:r>
    </w:p>
    <w:p w14:paraId="65FBAC47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ông phụ thuộc vào vật liệu và tình trạng của bề mặt tiếp</w:t>
      </w:r>
      <w:r w:rsidRPr="009A2799">
        <w:rPr>
          <w:rFonts w:ascii="Times New Roman" w:eastAsia="Times New Roman" w:hAnsi="Times New Roman" w:cs="Times New Roman"/>
          <w:spacing w:val="-1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xúc.</w:t>
      </w:r>
    </w:p>
    <w:p w14:paraId="030D030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công thức </w:t>
      </w:r>
      <w:r w:rsidRPr="009A2799">
        <w:rPr>
          <w:rFonts w:ascii="Times New Roman" w:eastAsia="Times New Roman" w:hAnsi="Times New Roman" w:cs="Times New Roman"/>
          <w:color w:val="FF0000"/>
          <w:position w:val="-12"/>
          <w:sz w:val="24"/>
          <w:szCs w:val="24"/>
          <w:lang w:val="vi-VN"/>
        </w:rPr>
        <w:object w:dxaOrig="885" w:dyaOrig="360" w14:anchorId="6052ADD9">
          <v:shape id="_x0000_i1043" type="#_x0000_t75" style="width:43.95pt;height:17.75pt" o:ole="">
            <v:imagedata r:id="rId16" o:title=""/>
          </v:shape>
          <o:OLEObject Type="Embed" ProgID="Equation.DSMT4" ShapeID="_x0000_i1043" DrawAspect="Content" ObjectID="_1763814372" r:id="rId36"/>
        </w:objec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2538DD5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phụ thuộc vào diện tích tiếp xúc của vật.</w:t>
      </w:r>
    </w:p>
    <w:p w14:paraId="7F512982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30CF9598" w14:textId="681C0D4D" w:rsidR="00195F8B" w:rsidRPr="009A2799" w:rsidRDefault="00195F8B" w:rsidP="00195F8B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Khi một vật trượt trên một mặt phẳng thì độ lớn lực ma sát trượ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tỉ lệ thuận với áp lực của vật lên mặt tiếp</w:t>
      </w:r>
      <w:r w:rsidRPr="009A2799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xúc.</w:t>
      </w:r>
    </w:p>
    <w:p w14:paraId="67B25D0F" w14:textId="7B9BE45D" w:rsidR="00CB4D39" w:rsidRPr="00FB78B4" w:rsidRDefault="00FB78B4" w:rsidP="00FB78B4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78B4">
        <w:rPr>
          <w:rFonts w:ascii="Times New Roman" w:eastAsia="Times New Roman" w:hAnsi="Times New Roman" w:cs="Times New Roman"/>
          <w:bCs/>
          <w:sz w:val="24"/>
          <w:szCs w:val="24"/>
        </w:rPr>
        <w:t>Chọn A</w:t>
      </w:r>
    </w:p>
    <w:p w14:paraId="1190DB68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6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Một chiếc hộp gỗ được thả trượt không vận tốc đầu từ đỉnh của một dốc nghiêng cao 0,5 m. Góc nghiêng của dốc là 30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lực ma sát trên mặt phẳng nghiêng không đáng kể. Lấy </w:t>
      </w:r>
      <w:r w:rsidRPr="009A2799">
        <w:rPr>
          <w:rFonts w:ascii="Arial" w:eastAsia="Times New Roman" w:hAnsi="Arial" w:cs="Times New Roman"/>
          <w:position w:val="-10"/>
          <w:lang w:val="vi-VN"/>
        </w:rPr>
        <w:object w:dxaOrig="1380" w:dyaOrig="360" w14:anchorId="5EE4380B">
          <v:shape id="_x0000_i1044" type="#_x0000_t75" style="width:69.2pt;height:17.75pt" o:ole="">
            <v:imagedata r:id="rId18" o:title=""/>
          </v:shape>
          <o:OLEObject Type="Embed" ProgID="Equation.DSMT4" ShapeID="_x0000_i1044" DrawAspect="Content" ObjectID="_1763814373" r:id="rId37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ời gian chiếc hộp chuyển động từ đỉnh dốc đến chân dốc là</w:t>
      </w:r>
    </w:p>
    <w:p w14:paraId="7D3DEC1C" w14:textId="6E7AA67C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41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46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14 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64 s.</w:t>
      </w:r>
    </w:p>
    <w:p w14:paraId="40A8EA88" w14:textId="36846E26" w:rsidR="00CB4D39" w:rsidRDefault="00016072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B658AAE" wp14:editId="2AEFC34A">
                <wp:simplePos x="0" y="0"/>
                <wp:positionH relativeFrom="column">
                  <wp:posOffset>1123950</wp:posOffset>
                </wp:positionH>
                <wp:positionV relativeFrom="paragraph">
                  <wp:posOffset>146685</wp:posOffset>
                </wp:positionV>
                <wp:extent cx="2950126" cy="1180873"/>
                <wp:effectExtent l="0" t="0" r="0" b="63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0126" cy="1180873"/>
                          <a:chOff x="0" y="-152464"/>
                          <a:chExt cx="2950126" cy="1181005"/>
                        </a:xfrm>
                      </wpg:grpSpPr>
                      <wpg:grpSp>
                        <wpg:cNvPr id="122" name="Group 122"/>
                        <wpg:cNvGrpSpPr/>
                        <wpg:grpSpPr>
                          <a:xfrm>
                            <a:off x="676275" y="-152464"/>
                            <a:ext cx="2273851" cy="1181005"/>
                            <a:chOff x="-2143125" y="-152464"/>
                            <a:chExt cx="2273851" cy="1181005"/>
                          </a:xfrm>
                        </wpg:grpSpPr>
                        <wpg:grpSp>
                          <wpg:cNvPr id="123" name="Group 123"/>
                          <wpg:cNvGrpSpPr/>
                          <wpg:grpSpPr>
                            <a:xfrm>
                              <a:off x="-2143125" y="-152464"/>
                              <a:ext cx="2273851" cy="1181005"/>
                              <a:chOff x="-2143125" y="-295339"/>
                              <a:chExt cx="2273851" cy="1181005"/>
                            </a:xfrm>
                          </wpg:grpSpPr>
                          <wps:wsp>
                            <wps:cNvPr id="126" name="Rectangle 126"/>
                            <wps:cNvSpPr/>
                            <wps:spPr>
                              <a:xfrm rot="1159651">
                                <a:off x="-1714502" y="139616"/>
                                <a:ext cx="371475" cy="200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Straight Arrow Connector 127"/>
                            <wps:cNvCnPr/>
                            <wps:spPr>
                              <a:xfrm flipV="1">
                                <a:off x="-619125" y="-268"/>
                                <a:ext cx="171450" cy="43761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" name="Straight Arrow Connector 128"/>
                            <wps:cNvCnPr/>
                            <wps:spPr>
                              <a:xfrm>
                                <a:off x="-612057" y="425290"/>
                                <a:ext cx="485608" cy="231278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" name="Text Box 129"/>
                            <wps:cNvSpPr txBox="1"/>
                            <wps:spPr>
                              <a:xfrm>
                                <a:off x="-126449" y="437305"/>
                                <a:ext cx="2571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20ADE0" w14:textId="77777777" w:rsidR="00947ACB" w:rsidRPr="009A2799" w:rsidRDefault="00947ACB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A2799">
                                    <w:rPr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0" name="Text Box 130"/>
                            <wps:cNvSpPr txBox="1"/>
                            <wps:spPr>
                              <a:xfrm>
                                <a:off x="-495300" y="-211501"/>
                                <a:ext cx="2571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F8665E" w14:textId="77777777" w:rsidR="00947ACB" w:rsidRPr="009A2799" w:rsidRDefault="00947ACB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1" name="Text Box 131"/>
                            <wps:cNvSpPr txBox="1"/>
                            <wps:spPr>
                              <a:xfrm>
                                <a:off x="-869232" y="247515"/>
                                <a:ext cx="2571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32F46A" w14:textId="77777777" w:rsidR="00947ACB" w:rsidRPr="009A2799" w:rsidRDefault="00947ACB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Straight Arrow Connector 133"/>
                            <wps:cNvCnPr/>
                            <wps:spPr>
                              <a:xfrm>
                                <a:off x="-1533525" y="238113"/>
                                <a:ext cx="266700" cy="123796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" name="Straight Arrow Connector 134"/>
                            <wps:cNvCnPr/>
                            <wps:spPr>
                              <a:xfrm flipH="1">
                                <a:off x="-1809750" y="247476"/>
                                <a:ext cx="266702" cy="409421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5" name="Straight Arrow Connector 135"/>
                            <wps:cNvCnPr/>
                            <wps:spPr>
                              <a:xfrm>
                                <a:off x="-1543050" y="238104"/>
                                <a:ext cx="0" cy="4857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6" name="Text Box 136"/>
                            <wps:cNvSpPr txBox="1"/>
                            <wps:spPr>
                              <a:xfrm>
                                <a:off x="-1381125" y="-295339"/>
                                <a:ext cx="2571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AF0844" w14:textId="77777777" w:rsidR="00947ACB" w:rsidRPr="009A2799" w:rsidRDefault="00947ACB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A2799"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260" w:dyaOrig="340" w14:anchorId="27D3E2C3">
                                      <v:shape id="_x0000_i1046" type="#_x0000_t75" style="width:13.1pt;height:16.85pt" o:ole="">
                                        <v:imagedata r:id="rId38" o:title=""/>
                                      </v:shape>
                                      <o:OLEObject Type="Embed" ProgID="Equation.DSMT4" ShapeID="_x0000_i1046" DrawAspect="Content" ObjectID="_1763814395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" name="Text Box 137"/>
                            <wps:cNvSpPr txBox="1"/>
                            <wps:spPr>
                              <a:xfrm>
                                <a:off x="-1577572" y="590391"/>
                                <a:ext cx="2571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0AC875" w14:textId="77777777" w:rsidR="00947ACB" w:rsidRPr="009A2799" w:rsidRDefault="00947ACB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A2799">
                                    <w:rPr>
                                      <w:position w:val="-4"/>
                                      <w:sz w:val="28"/>
                                      <w:szCs w:val="28"/>
                                    </w:rPr>
                                    <w:object w:dxaOrig="220" w:dyaOrig="320" w14:anchorId="4B8010A1">
                                      <v:shape id="_x0000_i1048" type="#_x0000_t75" style="width:11.2pt;height:15.9pt" o:ole="">
                                        <v:imagedata r:id="rId40" o:title=""/>
                                      </v:shape>
                                      <o:OLEObject Type="Embed" ProgID="Equation.DSMT4" ShapeID="_x0000_i1048" DrawAspect="Content" ObjectID="_1763814396" r:id="rId4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1" name="Straight Arrow Connector 141"/>
                            <wps:cNvCnPr/>
                            <wps:spPr>
                              <a:xfrm flipV="1">
                                <a:off x="-1543050" y="-142875"/>
                                <a:ext cx="222654" cy="38093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206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2" name="Text Box 142"/>
                            <wps:cNvSpPr txBox="1"/>
                            <wps:spPr>
                              <a:xfrm>
                                <a:off x="-1266825" y="100241"/>
                                <a:ext cx="333375" cy="2953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AA07CF" w14:textId="47AC5D77" w:rsidR="00947ACB" w:rsidRPr="009A2799" w:rsidRDefault="00016072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A2799"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300" w:dyaOrig="340" w14:anchorId="1CAC724F">
                                      <v:shape id="_x0000_i1050" type="#_x0000_t75" style="width:14.95pt;height:16.85pt" o:ole="">
                                        <v:imagedata r:id="rId42" o:title=""/>
                                      </v:shape>
                                      <o:OLEObject Type="Embed" ProgID="Equation.DSMT4" ShapeID="_x0000_i1050" DrawAspect="Content" ObjectID="_1763814397" r:id="rId4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3" name="Text Box 143"/>
                            <wps:cNvSpPr txBox="1"/>
                            <wps:spPr>
                              <a:xfrm>
                                <a:off x="-2143125" y="389553"/>
                                <a:ext cx="333375" cy="2953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733DAD" w14:textId="17DC63E1" w:rsidR="00947ACB" w:rsidRPr="009A2799" w:rsidRDefault="00016072" w:rsidP="00947AC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A2799"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320" w:dyaOrig="340" w14:anchorId="4D2DDC8F">
                                      <v:shape id="_x0000_i1052" type="#_x0000_t75" style="width:15.9pt;height:16.85pt" o:ole="">
                                        <v:imagedata r:id="rId44" o:title=""/>
                                      </v:shape>
                                      <o:OLEObject Type="Embed" ProgID="Equation.DSMT4" ShapeID="_x0000_i1052" DrawAspect="Content" ObjectID="_1763814398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44" name="Group 144"/>
                          <wpg:cNvGrpSpPr/>
                          <wpg:grpSpPr>
                            <a:xfrm>
                              <a:off x="-1809750" y="380887"/>
                              <a:ext cx="542925" cy="485684"/>
                              <a:chOff x="-3276468" y="-171563"/>
                              <a:chExt cx="542925" cy="485684"/>
                            </a:xfrm>
                          </wpg:grpSpPr>
                          <wps:wsp>
                            <wps:cNvPr id="146" name="Straight Connector 146"/>
                            <wps:cNvCnPr/>
                            <wps:spPr>
                              <a:xfrm>
                                <a:off x="-3009768" y="-171563"/>
                                <a:ext cx="276225" cy="123897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" name="Straight Connector 149"/>
                            <wps:cNvCnPr/>
                            <wps:spPr>
                              <a:xfrm flipV="1">
                                <a:off x="-3009768" y="-66734"/>
                                <a:ext cx="276225" cy="38085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" name="Straight Connector 151"/>
                            <wps:cNvCnPr/>
                            <wps:spPr>
                              <a:xfrm>
                                <a:off x="-3276468" y="180816"/>
                                <a:ext cx="276225" cy="123897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47" name="Right Triangle 147"/>
                        <wps:cNvSpPr/>
                        <wps:spPr>
                          <a:xfrm>
                            <a:off x="0" y="0"/>
                            <a:ext cx="2581275" cy="96127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658AAE" id="Group 148" o:spid="_x0000_s1049" style="position:absolute;left:0;text-align:left;margin-left:88.5pt;margin-top:11.55pt;width:232.3pt;height:93pt;z-index:251678720;mso-position-horizontal-relative:text;mso-position-vertical-relative:text;mso-width-relative:margin;mso-height-relative:margin" coordorigin=",-1524" coordsize="29501,11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">
                <v:group id="Group 122" o:spid="_x0000_s1050" style="position:absolute;left:6762;top:-1524;width:22739;height:11809" coordorigin="-21431,-1524" coordsize="22738,1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<v:group id="Group 123" o:spid="_x0000_s1051" style="position:absolute;left:-21431;top:-1524;width:22738;height:11809" coordorigin="-21431,-2953" coordsize="22738,1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26" o:spid="_x0000_s1052" style="position:absolute;left:-17145;top:1396;width:3715;height:2000;rotation:126664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" fillcolor="white [3212]" strokecolor="#002060" strokeweight="1pt"/>
                    <v:shape id="Straight Arrow Connector 127" o:spid="_x0000_s1053" type="#_x0000_t32" style="position:absolute;left:-6191;top:-2;width:1715;height:4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" strokecolor="#002060" strokeweight=".5pt">
                      <v:stroke endarrow="block" joinstyle="miter"/>
                    </v:shape>
                    <v:shape id="Straight Arrow Connector 128" o:spid="_x0000_s1054" type="#_x0000_t32" style="position:absolute;left:-6120;top:4252;width:4856;height:23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" strokecolor="#002060" strokeweight=".5pt">
                      <v:stroke endarrow="block" joinstyle="miter"/>
                    </v:shape>
                    <v:shape id="Text Box 129" o:spid="_x0000_s1055" type="#_x0000_t202" style="position:absolute;left:-1264;top:4373;width:257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  <v:textbox>
                        <w:txbxContent>
                          <w:p w14:paraId="2B20ADE0" w14:textId="77777777" w:rsidR="00947ACB" w:rsidRPr="009A2799" w:rsidRDefault="00947ACB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2799">
                              <w:rPr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0" o:spid="_x0000_s1056" type="#_x0000_t202" style="position:absolute;left:-4953;top:-2115;width:2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    <v:textbox>
                        <w:txbxContent>
                          <w:p w14:paraId="6DF8665E" w14:textId="77777777" w:rsidR="00947ACB" w:rsidRPr="009A2799" w:rsidRDefault="00947ACB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1" o:spid="_x0000_s1057" type="#_x0000_t202" style="position:absolute;left:-8692;top:2475;width:2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<v:textbox>
                        <w:txbxContent>
                          <w:p w14:paraId="4A32F46A" w14:textId="77777777" w:rsidR="00947ACB" w:rsidRPr="009A2799" w:rsidRDefault="00947ACB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Straight Arrow Connector 133" o:spid="_x0000_s1058" type="#_x0000_t32" style="position:absolute;left:-15335;top:2381;width:2667;height:1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" strokecolor="#002060" strokeweight=".5pt">
                      <v:stroke endarrow="block" joinstyle="miter"/>
                    </v:shape>
                    <v:shape id="Straight Arrow Connector 134" o:spid="_x0000_s1059" type="#_x0000_t32" style="position:absolute;left:-18097;top:2474;width:2667;height:40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" strokecolor="#002060" strokeweight=".5pt">
                      <v:stroke endarrow="block" joinstyle="miter"/>
                    </v:shape>
                    <v:shape id="Straight Arrow Connector 135" o:spid="_x0000_s1060" type="#_x0000_t32" style="position:absolute;left:-15430;top:2381;width:0;height:4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" strokecolor="#002060" strokeweight=".5pt">
                      <v:stroke endarrow="block" joinstyle="miter"/>
                    </v:shape>
                    <v:shape id="Text Box 136" o:spid="_x0000_s1061" type="#_x0000_t202" style="position:absolute;left:-13811;top:-2953;width:257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  <v:textbox>
                        <w:txbxContent>
                          <w:p w14:paraId="06AF0844" w14:textId="77777777" w:rsidR="00947ACB" w:rsidRPr="009A2799" w:rsidRDefault="00947ACB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2799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40" w14:anchorId="27D3E2C3">
                                <v:shape id="_x0000_i1046" type="#_x0000_t75" style="width:13.1pt;height:16.85pt" o:ole="">
                                  <v:imagedata r:id="rId38" o:title=""/>
                                </v:shape>
                                <o:OLEObject Type="Embed" ProgID="Equation.DSMT4" ShapeID="_x0000_i1046" DrawAspect="Content" ObjectID="_1763814395" r:id="rId46"/>
                              </w:object>
                            </w:r>
                          </w:p>
                        </w:txbxContent>
                      </v:textbox>
                    </v:shape>
                    <v:shape id="Text Box 137" o:spid="_x0000_s1062" type="#_x0000_t202" style="position:absolute;left:-15775;top:5903;width:257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  <v:textbox>
                        <w:txbxContent>
                          <w:p w14:paraId="0B0AC875" w14:textId="77777777" w:rsidR="00947ACB" w:rsidRPr="009A2799" w:rsidRDefault="00947ACB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2799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20" w:dyaOrig="320" w14:anchorId="4B8010A1">
                                <v:shape id="_x0000_i1048" type="#_x0000_t75" style="width:11.2pt;height:15.9pt" o:ole="">
                                  <v:imagedata r:id="rId40" o:title=""/>
                                </v:shape>
                                <o:OLEObject Type="Embed" ProgID="Equation.DSMT4" ShapeID="_x0000_i1048" DrawAspect="Content" ObjectID="_1763814396" r:id="rId47"/>
                              </w:object>
                            </w:r>
                          </w:p>
                        </w:txbxContent>
                      </v:textbox>
                    </v:shape>
                    <v:shape id="Straight Arrow Connector 141" o:spid="_x0000_s1063" type="#_x0000_t32" style="position:absolute;left:-15430;top:-1428;width:2227;height:38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" strokecolor="#002060" strokeweight=".5pt">
                      <v:stroke endarrow="block" joinstyle="miter"/>
                    </v:shape>
                    <v:shape id="Text Box 142" o:spid="_x0000_s1064" type="#_x0000_t202" style="position:absolute;left:-12668;top:1002;width:3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<v:textbox>
                        <w:txbxContent>
                          <w:p w14:paraId="1EAA07CF" w14:textId="47AC5D77" w:rsidR="00947ACB" w:rsidRPr="009A2799" w:rsidRDefault="00016072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2799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300" w:dyaOrig="340" w14:anchorId="1CAC724F">
                                <v:shape id="_x0000_i1050" type="#_x0000_t75" style="width:14.95pt;height:16.85pt" o:ole="">
                                  <v:imagedata r:id="rId42" o:title=""/>
                                </v:shape>
                                <o:OLEObject Type="Embed" ProgID="Equation.DSMT4" ShapeID="_x0000_i1050" DrawAspect="Content" ObjectID="_1763814397" r:id="rId48"/>
                              </w:object>
                            </w:r>
                          </w:p>
                        </w:txbxContent>
                      </v:textbox>
                    </v:shape>
                    <v:shape id="Text Box 143" o:spid="_x0000_s1065" type="#_x0000_t202" style="position:absolute;left:-21431;top:3895;width:3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    <v:textbox>
                        <w:txbxContent>
                          <w:p w14:paraId="73733DAD" w14:textId="17DC63E1" w:rsidR="00947ACB" w:rsidRPr="009A2799" w:rsidRDefault="00016072" w:rsidP="00947AC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A2799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320" w:dyaOrig="340" w14:anchorId="4D2DDC8F">
                                <v:shape id="_x0000_i1052" type="#_x0000_t75" style="width:15.9pt;height:16.85pt" o:ole="">
                                  <v:imagedata r:id="rId44" o:title=""/>
                                </v:shape>
                                <o:OLEObject Type="Embed" ProgID="Equation.DSMT4" ShapeID="_x0000_i1052" DrawAspect="Content" ObjectID="_1763814398" r:id="rId49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144" o:spid="_x0000_s1066" style="position:absolute;left:-18097;top:3808;width:5429;height:4857" coordorigin="-32764,-1715" coordsize="5429,4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line id="Straight Connector 146" o:spid="_x0000_s1067" style="position:absolute;visibility:visible;mso-wrap-style:square" from="-30097,-1715" to="-27335,-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" strokecolor="#4472c4 [3204]" strokeweight=".5pt">
                      <v:stroke dashstyle="dash" joinstyle="miter"/>
                    </v:line>
                    <v:line id="Straight Connector 149" o:spid="_x0000_s1068" style="position:absolute;flip:y;visibility:visible;mso-wrap-style:square" from="-30097,-667" to="-27335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" strokecolor="#4472c4 [3204]" strokeweight=".5pt">
                      <v:stroke dashstyle="dash" joinstyle="miter"/>
                    </v:line>
                    <v:line id="Straight Connector 151" o:spid="_x0000_s1069" style="position:absolute;visibility:visible;mso-wrap-style:square" from="-32764,1808" to="-30002,3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" strokecolor="#4472c4 [3204]" strokeweight=".5pt">
                      <v:stroke dashstyle="dash" joinstyle="miter"/>
                    </v:line>
                  </v:group>
                </v:group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147" o:spid="_x0000_s1070" type="#_x0000_t6" style="position:absolute;width:25812;height:96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" filled="f" strokecolor="#002060" strokeweight="1pt"/>
              </v:group>
            </w:pict>
          </mc:Fallback>
        </mc:AlternateContent>
      </w:r>
      <w:r w:rsidR="00CB4D39"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2B3A3455" w14:textId="54F0D76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3029F52" w14:textId="7D4D169B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CC21676" w14:textId="32FD7293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5AC03F5" w14:textId="332077D1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FA14E09" w14:textId="6A3BA98D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DE470D9" w14:textId="0FC9FA85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29C70F2" w14:textId="77777777" w:rsidR="00947ACB" w:rsidRDefault="00947ACB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5338715" w14:textId="638F97C6" w:rsidR="00016072" w:rsidRDefault="00E227B4" w:rsidP="009A2799">
      <w:pPr>
        <w:spacing w:before="60" w:after="6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016072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3019" w:dyaOrig="620" w14:anchorId="768F80C6">
          <v:shape id="_x0000_i1053" type="#_x0000_t75" style="width:150.55pt;height:30.85pt" o:ole="">
            <v:imagedata r:id="rId50" o:title=""/>
          </v:shape>
          <o:OLEObject Type="Embed" ProgID="Equation.DSMT4" ShapeID="_x0000_i1053" DrawAspect="Content" ObjectID="_1763814374" r:id="rId51"/>
        </w:object>
      </w:r>
    </w:p>
    <w:p w14:paraId="16BE7B26" w14:textId="69C32A67" w:rsidR="00E227B4" w:rsidRDefault="00E227B4" w:rsidP="009A2799">
      <w:pPr>
        <w:spacing w:before="60" w:after="6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E227B4">
        <w:rPr>
          <w:rFonts w:ascii="Times New Roman" w:eastAsia="Times New Roman" w:hAnsi="Times New Roman" w:cs="Times New Roman"/>
          <w:b/>
          <w:color w:val="0000FF"/>
          <w:position w:val="-26"/>
          <w:sz w:val="24"/>
          <w:szCs w:val="24"/>
          <w:lang w:val="pt-BR"/>
        </w:rPr>
        <w:object w:dxaOrig="2740" w:dyaOrig="700" w14:anchorId="4966584F">
          <v:shape id="_x0000_i1054" type="#_x0000_t75" style="width:137.45pt;height:35.55pt" o:ole="">
            <v:imagedata r:id="rId52" o:title=""/>
          </v:shape>
          <o:OLEObject Type="Embed" ProgID="Equation.DSMT4" ShapeID="_x0000_i1054" DrawAspect="Content" ObjectID="_1763814375" r:id="rId53"/>
        </w:object>
      </w:r>
    </w:p>
    <w:p w14:paraId="54BDFF3F" w14:textId="77777777" w:rsidR="00016072" w:rsidRDefault="00016072" w:rsidP="009A2799">
      <w:pPr>
        <w:spacing w:before="60" w:after="6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</w:p>
    <w:p w14:paraId="4B97EB60" w14:textId="14D1EEAC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7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Chuyển động rơi tự do là chuyển động</w:t>
      </w:r>
    </w:p>
    <w:p w14:paraId="1E2DAFC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ẳng nhanh dần đều có vận tốc ban đầu bằng không.</w:t>
      </w:r>
    </w:p>
    <w:p w14:paraId="59BDEA7E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ẳng chậm dần đều có vận tốc ban đầu bằng không.</w:t>
      </w:r>
    </w:p>
    <w:p w14:paraId="65D9C54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nhanh dần đều có vận tốc ban đầu bằng không.</w:t>
      </w:r>
    </w:p>
    <w:p w14:paraId="6E713483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ẳng đều có vận tốc ban đầu khác không.</w:t>
      </w:r>
    </w:p>
    <w:p w14:paraId="72F65AF2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2F883A92" w14:textId="77777777" w:rsidR="00E227B4" w:rsidRPr="009A2799" w:rsidRDefault="00E227B4" w:rsidP="00E227B4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Chuyển động rơi tự do là chuyển động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thẳng nhanh dần đều có vận tốc ban đầu bằng không.</w:t>
      </w:r>
    </w:p>
    <w:p w14:paraId="700BED59" w14:textId="3277C685" w:rsidR="00CB4D39" w:rsidRPr="00FB78B4" w:rsidRDefault="00FB78B4" w:rsidP="00FB78B4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78B4">
        <w:rPr>
          <w:rFonts w:ascii="Times New Roman" w:eastAsia="Times New Roman" w:hAnsi="Times New Roman" w:cs="Times New Roman"/>
          <w:bCs/>
          <w:sz w:val="24"/>
          <w:szCs w:val="24"/>
        </w:rPr>
        <w:t>Chọn A</w:t>
      </w:r>
    </w:p>
    <w:p w14:paraId="07F886FF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8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ột vật chịu tác dụng của lực </w:t>
      </w:r>
      <w:r w:rsidRPr="009A2799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225" w:dyaOrig="420" w14:anchorId="7446F282">
          <v:shape id="_x0000_i1055" type="#_x0000_t75" style="width:11.2pt;height:20.55pt" o:ole="">
            <v:imagedata r:id="rId20" o:title=""/>
          </v:shape>
          <o:OLEObject Type="Embed" ProgID="Equation.DSMT4" ShapeID="_x0000_i1055" DrawAspect="Content" ObjectID="_1763814376" r:id="rId54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9A2799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255" w:dyaOrig="420" w14:anchorId="60D2505F">
          <v:shape id="_x0000_i1056" type="#_x0000_t75" style="width:13.1pt;height:20.55pt" o:ole="">
            <v:imagedata r:id="rId22" o:title=""/>
          </v:shape>
          <o:OLEObject Type="Embed" ProgID="Equation.DSMT4" ShapeID="_x0000_i1056" DrawAspect="Content" ObjectID="_1763814377" r:id="rId55"/>
        </w:objec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ược chiều nhau, có độ lớn lần lượt là 11 N và 4 N. Hợp lực của chúng tác dụng lên vật có độ lớn là</w:t>
      </w:r>
    </w:p>
    <w:p w14:paraId="645F8C6C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1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4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5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7 N.</w:t>
      </w:r>
    </w:p>
    <w:p w14:paraId="149D5DDB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74264B09" w14:textId="13A09067" w:rsidR="00CB4D39" w:rsidRDefault="007C4AAD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227B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60" w:dyaOrig="400" w14:anchorId="73ADC964">
          <v:shape id="_x0000_i1057" type="#_x0000_t75" style="width:83.2pt;height:20.55pt" o:ole="">
            <v:imagedata r:id="rId56" o:title=""/>
          </v:shape>
          <o:OLEObject Type="Embed" ProgID="Equation.DSMT4" ShapeID="_x0000_i1057" DrawAspect="Content" ObjectID="_1763814378" r:id="rId57"/>
        </w:object>
      </w:r>
    </w:p>
    <w:p w14:paraId="409AF662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9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nào quãng đường và độ dịch chuyển của một vật chuyển động có cùng độ lớn?</w:t>
      </w:r>
    </w:p>
    <w:p w14:paraId="13EADDB4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vật đi từ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A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B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đó 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C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rồi quay về</w:t>
      </w:r>
      <w:r w:rsidRPr="009A2799">
        <w:rPr>
          <w:rFonts w:ascii="Times New Roman" w:eastAsia="Times New Roman" w:hAnsi="Times New Roman" w:cs="Times New Roman"/>
          <w:spacing w:val="-5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>A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pt-BR"/>
        </w:rPr>
        <w:t>.</w:t>
      </w:r>
    </w:p>
    <w:p w14:paraId="3447FC89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vật chuyển động thẳng và đổi chiều chuyển</w:t>
      </w:r>
      <w:r w:rsidRPr="009A2799">
        <w:rPr>
          <w:rFonts w:ascii="Times New Roman" w:eastAsia="Times New Roman" w:hAnsi="Times New Roman" w:cs="Times New Roman"/>
          <w:spacing w:val="2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động.</w:t>
      </w:r>
    </w:p>
    <w:p w14:paraId="48AFEBCF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vật chuyển động thẳng và không đổi chiều chuyển động.</w:t>
      </w:r>
    </w:p>
    <w:p w14:paraId="1FF64E73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vật đi từ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A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B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au đó đến điểm </w:t>
      </w:r>
      <w:r w:rsidRPr="009A2799">
        <w:rPr>
          <w:rFonts w:ascii="Times New Roman" w:eastAsia="Times New Roman" w:hAnsi="Times New Roman" w:cs="Times New Roman"/>
          <w:color w:val="040404"/>
          <w:sz w:val="24"/>
          <w:szCs w:val="24"/>
          <w:lang w:val="vi-VN"/>
        </w:rPr>
        <w:t xml:space="preserve">C,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rồi</w:t>
      </w:r>
      <w:r w:rsidRPr="009A2799">
        <w:rPr>
          <w:rFonts w:ascii="Times New Roman" w:eastAsia="Times New Roman" w:hAnsi="Times New Roman" w:cs="Times New Roman"/>
          <w:spacing w:val="-8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quay</w:t>
      </w:r>
      <w:r w:rsidRPr="009A2799">
        <w:rPr>
          <w:rFonts w:ascii="Times New Roman" w:eastAsia="Times New Roman" w:hAnsi="Times New Roman" w:cs="Times New Roman"/>
          <w:spacing w:val="-1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về B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7C19861C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0860E400" w14:textId="611E8191" w:rsidR="007C4AAD" w:rsidRPr="009A2799" w:rsidRDefault="007C4AAD" w:rsidP="007C4AAD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nào quãng đường và độ dịch chuyển của một vật chuyển động có cùng độ lớn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 w:rsidRPr="007C4AAD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Khi vật chuyển động thẳng và không đổi chiều chuyển động.</w:t>
      </w:r>
    </w:p>
    <w:p w14:paraId="7A3AEB76" w14:textId="101CE448" w:rsidR="00CB4D39" w:rsidRPr="00FB78B4" w:rsidRDefault="00FB78B4" w:rsidP="00FB78B4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78B4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Chọn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C</w:t>
      </w:r>
    </w:p>
    <w:p w14:paraId="472C5AFB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0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Hạt mư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a rơi từ một đám mây ở độ cao 1500 m so với mặt đất. Lấy g = 9,8 m/s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Bỏ qua sức cản của không khí thì vận tốc của hạt mưa khi chạm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ất có độ lớn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là</w:t>
      </w:r>
    </w:p>
    <w:p w14:paraId="0BAB3AC9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21,2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71,5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147,1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294,2 m/s.</w:t>
      </w:r>
    </w:p>
    <w:p w14:paraId="4168017B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4E0DB003" w14:textId="1636BB52" w:rsidR="00CB4D39" w:rsidRDefault="007C4AAD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C4AAD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880" w:dyaOrig="740" w14:anchorId="27F3CF3C">
          <v:shape id="_x0000_i1058" type="#_x0000_t75" style="width:43.95pt;height:36.45pt" o:ole="">
            <v:imagedata r:id="rId58" o:title=""/>
          </v:shape>
          <o:OLEObject Type="Embed" ProgID="Equation.DSMT4" ShapeID="_x0000_i1058" DrawAspect="Content" ObjectID="_1763814379" r:id="rId59"/>
        </w:object>
      </w:r>
    </w:p>
    <w:p w14:paraId="4CBCF75B" w14:textId="55A84133" w:rsidR="007C4AAD" w:rsidRDefault="007C4AAD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C4AAD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40" w:dyaOrig="400" w14:anchorId="0BA4483E">
          <v:shape id="_x0000_i1059" type="#_x0000_t75" style="width:182.35pt;height:20.55pt" o:ole="">
            <v:imagedata r:id="rId60" o:title=""/>
          </v:shape>
          <o:OLEObject Type="Embed" ProgID="Equation.DSMT4" ShapeID="_x0000_i1059" DrawAspect="Content" ObjectID="_1763814380" r:id="rId61"/>
        </w:object>
      </w:r>
    </w:p>
    <w:p w14:paraId="42FADE34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1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ọn phát biểu </w:t>
      </w:r>
      <w:r w:rsidRPr="009A279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D2B38A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Đơn vị của gia tốc là m/s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E29F8C5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Chuyển động thẳng biến đổi đều có gia tốc bằng không.</w:t>
      </w:r>
    </w:p>
    <w:p w14:paraId="5B39990C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Gia tốc là đại lượng vector.</w:t>
      </w:r>
    </w:p>
    <w:p w14:paraId="4BB14863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Gia tốc là đại lượng cho biết sự thay đổi nhanh hay chậm của sự thay đổi vận tốc.</w:t>
      </w:r>
    </w:p>
    <w:p w14:paraId="7E26453E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1D3B59C8" w14:textId="3F6E6A22" w:rsidR="00CB4D39" w:rsidRDefault="007C4AAD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hát biểu </w:t>
      </w:r>
      <w:r w:rsidRPr="009A279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Chuyển động thẳng biến đổi đều có gia tốc bằng không.</w:t>
      </w:r>
    </w:p>
    <w:p w14:paraId="09EA7B3D" w14:textId="332BF663" w:rsidR="00FB78B4" w:rsidRPr="00FB78B4" w:rsidRDefault="00FB78B4" w:rsidP="00FB78B4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78B4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B</w:t>
      </w:r>
    </w:p>
    <w:p w14:paraId="6B32CE6F" w14:textId="77777777" w:rsidR="009A2799" w:rsidRPr="009A2799" w:rsidRDefault="009A2799" w:rsidP="009A2799">
      <w:pPr>
        <w:spacing w:before="60"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2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Cho các dữ kiện sau:</w:t>
      </w:r>
    </w:p>
    <w:p w14:paraId="17267BAD" w14:textId="77777777" w:rsidR="009A2799" w:rsidRPr="009A2799" w:rsidRDefault="009A2799" w:rsidP="00CB4D39">
      <w:pPr>
        <w:spacing w:after="0" w:line="276" w:lineRule="auto"/>
        <w:ind w:right="-279" w:firstLine="403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ết luận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2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a ra dự đoán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3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Quan sát, thu thập thông tin</w:t>
      </w:r>
    </w:p>
    <w:p w14:paraId="3A635F5C" w14:textId="77777777" w:rsidR="009A2799" w:rsidRPr="009A2799" w:rsidRDefault="009A2799" w:rsidP="00CB4D39">
      <w:pPr>
        <w:spacing w:after="0" w:line="276" w:lineRule="auto"/>
        <w:ind w:right="-279" w:firstLine="403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4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Xác định vấn đề cần nghiên cứu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5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hí nghiệm kiểm tra dự đoán</w:t>
      </w:r>
    </w:p>
    <w:p w14:paraId="114E1927" w14:textId="77777777" w:rsidR="009A2799" w:rsidRPr="009A2799" w:rsidRDefault="009A2799" w:rsidP="009A2799">
      <w:pPr>
        <w:spacing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Sắp xếp lại 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rình tự các bước của phương pháp thực nghiệm.</w:t>
      </w:r>
    </w:p>
    <w:p w14:paraId="7C27A0A4" w14:textId="77777777" w:rsidR="009A2799" w:rsidRPr="009A2799" w:rsidRDefault="009A279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79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2 – 3 – 5 – 4 – 1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5 – 2 – 3 – 4 – 1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4 – 3 – 2 – 5 – 1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5 – 4 – 2 – 3 – 1.</w:t>
      </w:r>
    </w:p>
    <w:p w14:paraId="0DD67700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779FF404" w14:textId="5A6ACF9C" w:rsidR="00CB4D39" w:rsidRDefault="007C4AAD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ọn C</w:t>
      </w:r>
    </w:p>
    <w:p w14:paraId="174AAB9E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3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ận động viên bơi lội Nguyễn Thị Ánh Viên đã phá vỡ kỉ lục tại Sea Games 27 ở cự li 200 m bơi ngửa với thời gian là 2 phút 14 giây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em chuyển động của vận động viên là chuyển động đều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Tốc độ trung bình của vận động viên là</w:t>
      </w:r>
    </w:p>
    <w:p w14:paraId="26A67F94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67 m/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49 m/s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,49 km/h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1,67 km/h.</w:t>
      </w:r>
    </w:p>
    <w:p w14:paraId="4E61466C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04D77893" w14:textId="14CB31AF" w:rsidR="00CB4D39" w:rsidRDefault="009461B5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461B5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80" w:dyaOrig="620" w14:anchorId="0A6B4235">
          <v:shape id="_x0000_i1060" type="#_x0000_t75" style="width:129.05pt;height:30.85pt" o:ole="">
            <v:imagedata r:id="rId62" o:title=""/>
          </v:shape>
          <o:OLEObject Type="Embed" ProgID="Equation.DSMT4" ShapeID="_x0000_i1060" DrawAspect="Content" ObjectID="_1763814381" r:id="rId63"/>
        </w:object>
      </w:r>
    </w:p>
    <w:p w14:paraId="5C790690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4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Một vật nặng 500 g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ắt đầu chuyển động thẳng nhanh dần đều từ trạng thái nghỉ, sau 2 s vật đi được quãng đường dài 4 m. Hợp lực tác dụng lên vật có độ lớn</w:t>
      </w:r>
    </w:p>
    <w:p w14:paraId="29FDAC30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500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A2799"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  <w:t>1000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 N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0,5 N.</w:t>
      </w:r>
    </w:p>
    <w:p w14:paraId="593962FD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0997579C" w14:textId="70C36583" w:rsidR="00CB4D39" w:rsidRDefault="00101BD6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01BD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00" w:dyaOrig="620" w14:anchorId="210E825B">
          <v:shape id="_x0000_i1061" type="#_x0000_t75" style="width:134.65pt;height:30.85pt" o:ole="">
            <v:imagedata r:id="rId64" o:title=""/>
          </v:shape>
          <o:OLEObject Type="Embed" ProgID="Equation.DSMT4" ShapeID="_x0000_i1061" DrawAspect="Content" ObjectID="_1763814382" r:id="rId65"/>
        </w:object>
      </w:r>
    </w:p>
    <w:p w14:paraId="131A4D07" w14:textId="0C4F9A70" w:rsidR="00101BD6" w:rsidRDefault="00101BD6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01BD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40" w:dyaOrig="320" w14:anchorId="5AE11518">
          <v:shape id="_x0000_i1062" type="#_x0000_t75" style="width:101.9pt;height:15.9pt" o:ole="">
            <v:imagedata r:id="rId66" o:title=""/>
          </v:shape>
          <o:OLEObject Type="Embed" ProgID="Equation.DSMT4" ShapeID="_x0000_i1062" DrawAspect="Content" ObjectID="_1763814383" r:id="rId67"/>
        </w:object>
      </w:r>
    </w:p>
    <w:p w14:paraId="03C37A2B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5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Ở cùng một độ cao so với mặt đất, người ta đồng thời thả tự do viên bi A và ném viên bi B theo phương ngang. Bỏ qua sức cản không khí thì</w:t>
      </w:r>
    </w:p>
    <w:p w14:paraId="7D327718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và bi B chạm đất cùng lúc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chạm đất sau bi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</w:p>
    <w:p w14:paraId="140FCBC2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i A chạm đất trước bi</w:t>
      </w:r>
      <w:r w:rsidRPr="009A279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tầm xa của hai bi như nhau.</w:t>
      </w:r>
    </w:p>
    <w:p w14:paraId="0E08AB08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Hướng dẫn:</w:t>
      </w:r>
    </w:p>
    <w:p w14:paraId="7D95FD96" w14:textId="26D61A23" w:rsidR="00CB4D39" w:rsidRDefault="00101BD6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ọn A</w:t>
      </w:r>
    </w:p>
    <w:p w14:paraId="3D0884A7" w14:textId="77777777" w:rsidR="009A2799" w:rsidRPr="009A2799" w:rsidRDefault="009A2799" w:rsidP="00CB4D39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240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16: </w:t>
      </w:r>
      <w:r w:rsidRPr="009A279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Hình dưới mô tả đồ thị độ dịch chuyển - thời gian của của một vật có khối lượng m. Sau 10s từ lúc bắt đầu chuyển động thì độ dịch chuyển của vật là</w:t>
      </w:r>
    </w:p>
    <w:p w14:paraId="0AD5D6D5" w14:textId="48D3D63A" w:rsidR="009A2799" w:rsidRPr="009A2799" w:rsidRDefault="009A2799" w:rsidP="009A2799">
      <w:pPr>
        <w:spacing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Arial" w:eastAsia="Times New Roman" w:hAnsi="Arial" w:cs="Times New Roman"/>
          <w:noProof/>
        </w:rPr>
        <mc:AlternateContent>
          <mc:Choice Requires="wpg">
            <w:drawing>
              <wp:inline distT="0" distB="0" distL="0" distR="0" wp14:anchorId="78AD7BC4" wp14:editId="576DBC42">
                <wp:extent cx="2228850" cy="1457325"/>
                <wp:effectExtent l="0" t="3810" r="3810" b="5715"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8850" cy="1457325"/>
                          <a:chOff x="0" y="0"/>
                          <a:chExt cx="22955" cy="15430"/>
                        </a:xfrm>
                      </wpg:grpSpPr>
                      <wpg:grpSp>
                        <wpg:cNvPr id="55" name="Group 2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955" cy="15430"/>
                            <a:chOff x="0" y="0"/>
                            <a:chExt cx="22955" cy="15430"/>
                          </a:xfrm>
                        </wpg:grpSpPr>
                        <wps:wsp>
                          <wps:cNvPr id="56" name="Straight Connector 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48" y="13049"/>
                              <a:ext cx="3619" cy="4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5B9BD5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7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2955" cy="15430"/>
                              <a:chOff x="0" y="0"/>
                              <a:chExt cx="22955" cy="15430"/>
                            </a:xfrm>
                          </wpg:grpSpPr>
                          <wps:wsp>
                            <wps:cNvPr id="58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5" y="8001"/>
                                <a:ext cx="4667" cy="28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F69585" w14:textId="77777777" w:rsidR="009A2799" w:rsidRPr="00F1632B" w:rsidRDefault="009A2799" w:rsidP="009A2799">
                                  <w:pPr>
                                    <w:rPr>
                                      <w:b/>
                                    </w:rPr>
                                  </w:pPr>
                                  <w:r w:rsidRPr="00F1632B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9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" cy="15430"/>
                                <a:chOff x="0" y="0"/>
                                <a:chExt cx="22955" cy="15430"/>
                              </a:xfrm>
                            </wpg:grpSpPr>
                            <wpg:grpSp>
                              <wpg:cNvPr id="60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955" cy="15430"/>
                                  <a:chOff x="0" y="0"/>
                                  <a:chExt cx="22955" cy="15430"/>
                                </a:xfrm>
                              </wpg:grpSpPr>
                              <wpg:grpSp>
                                <wpg:cNvPr id="61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43" y="857"/>
                                    <a:ext cx="13621" cy="14573"/>
                                    <a:chOff x="0" y="0"/>
                                    <a:chExt cx="18192" cy="27432"/>
                                  </a:xfrm>
                                </wpg:grpSpPr>
                                <wpg:grpSp>
                                  <wpg:cNvPr id="62" name="Group 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8192" cy="17430"/>
                                      <a:chOff x="0" y="0"/>
                                      <a:chExt cx="18192" cy="17430"/>
                                    </a:xfrm>
                                  </wpg:grpSpPr>
                                  <wps:wsp>
                                    <wps:cNvPr id="63" name="Straight Arrow Connector 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7240"/>
                                        <a:ext cx="18192" cy="1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5B9BD5"/>
                                        </a:solidFill>
                                        <a:miter lim="800000"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4" name="Straight Arrow Connector 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0" y="0"/>
                                        <a:ext cx="0" cy="172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5B9BD5"/>
                                        </a:solidFill>
                                        <a:miter lim="800000"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65" name="Straight Connector 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840"/>
                                      <a:ext cx="4857" cy="180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6" name="Straight Connector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57" y="22860"/>
                                      <a:ext cx="876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7" name="Straight Connector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7240"/>
                                      <a:ext cx="0" cy="10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8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6762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002214A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d (cm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049" y="10191"/>
                                    <a:ext cx="5906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053489B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t (s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2" y="2190"/>
                                    <a:ext cx="5811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8B6EA1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09" y="11525"/>
                                    <a:ext cx="5811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C9EABD8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52" y="8191"/>
                                    <a:ext cx="4668" cy="28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47AEE6C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811" y="8096"/>
                                    <a:ext cx="4667" cy="28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9CB68FE" w14:textId="77777777" w:rsidR="009A2799" w:rsidRPr="00F1632B" w:rsidRDefault="009A2799" w:rsidP="009A279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F1632B">
                                        <w:rPr>
                                          <w:b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4" name="Straight Connector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35" y="10096"/>
                                  <a:ext cx="0" cy="29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5B9BD5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75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8763" y="10001"/>
                            <a:ext cx="0" cy="29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5B9BD5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8001"/>
                            <a:ext cx="4667" cy="2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A23FC" w14:textId="77777777" w:rsidR="009A2799" w:rsidRPr="00F1632B" w:rsidRDefault="009A2799" w:rsidP="009A2799">
                              <w:pPr>
                                <w:rPr>
                                  <w:b/>
                                </w:rPr>
                              </w:pPr>
                              <w:r w:rsidRPr="00F1632B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8AD7BC4" id="Group 54" o:spid="_x0000_s1071" style="width:175.5pt;height:114.75pt;mso-position-horizontal-relative:char;mso-position-vertical-relative:line" coordsize="22955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">
                <v:group id="Group 22" o:spid="_x0000_s1072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line id="Straight Connector 14" o:spid="_x0000_s1073" style="position:absolute;flip:x y;visibility:visible;mso-wrap-style:square" from="5048,13049" to="8667,13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" strokecolor="#5b9bd5" strokeweight=".5pt">
                    <v:stroke dashstyle="dash" joinstyle="miter"/>
                  </v:line>
                  <v:group id="Group 21" o:spid="_x0000_s1074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shape id="Text Box 16" o:spid="_x0000_s1075" type="#_x0000_t202" style="position:absolute;left:5715;top:8001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<v:textbox>
                        <w:txbxContent>
                          <w:p w14:paraId="52F69585" w14:textId="77777777" w:rsidR="009A2799" w:rsidRPr="00F1632B" w:rsidRDefault="009A2799" w:rsidP="009A2799">
                            <w:pPr>
                              <w:rPr>
                                <w:b/>
                              </w:rPr>
                            </w:pPr>
                            <w:r w:rsidRPr="00F1632B"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0" o:spid="_x0000_s1076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<v:group id="Group 19" o:spid="_x0000_s1077" style="position:absolute;width:22955;height:15430" coordsize="22955,15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<v:group id="Group 8" o:spid="_x0000_s1078" style="position:absolute;left:5143;top:857;width:13621;height:14573" coordsize="18192,27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  <v:group id="Group 4" o:spid="_x0000_s1079" style="position:absolute;width:18192;height:17430" coordsize="18192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<v:shape id="Straight Arrow Connector 2" o:spid="_x0000_s1080" type="#_x0000_t32" style="position:absolute;top:17240;width:18192;height:1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" strokecolor="#5b9bd5" strokeweight=".5pt">
                              <v:stroke endarrow="block" joinstyle="miter"/>
                            </v:shape>
                            <v:shape id="Straight Arrow Connector 3" o:spid="_x0000_s1081" type="#_x0000_t32" style="position:absolute;width:0;height:17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" strokecolor="#5b9bd5" strokeweight=".5pt">
                              <v:stroke endarrow="block" joinstyle="miter"/>
                            </v:shape>
                          </v:group>
                          <v:line id="Straight Connector 5" o:spid="_x0000_s1082" style="position:absolute;visibility:visible;mso-wrap-style:square" from="0,4840" to="4857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" strokecolor="#5b9bd5" strokeweight=".5pt">
                            <v:stroke joinstyle="miter"/>
                          </v:line>
                          <v:line id="Straight Connector 6" o:spid="_x0000_s1083" style="position:absolute;visibility:visible;mso-wrap-style:square" from="4857,22860" to="13620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" strokecolor="#5b9bd5" strokeweight=".5pt">
                            <v:stroke joinstyle="miter"/>
                          </v:line>
                          <v:line id="Straight Connector 7" o:spid="_x0000_s1084" style="position:absolute;visibility:visible;mso-wrap-style:square" from="0,17240" to="0,27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" strokecolor="#5b9bd5" strokeweight=".5pt">
                            <v:stroke joinstyle="miter"/>
                          </v:line>
                        </v:group>
                        <v:shape id="Text Box 9" o:spid="_x0000_s1085" type="#_x0000_t202" style="position:absolute;width:6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    <v:textbox>
                            <w:txbxContent>
                              <w:p w14:paraId="3002214A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d (cm)</w:t>
                                </w:r>
                              </w:p>
                            </w:txbxContent>
                          </v:textbox>
                        </v:shape>
                        <v:shape id="Text Box 10" o:spid="_x0000_s1086" type="#_x0000_t202" style="position:absolute;left:17049;top:10191;width:5906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  <v:textbox>
                            <w:txbxContent>
                              <w:p w14:paraId="6053489B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t (s)</w:t>
                                </w:r>
                              </w:p>
                            </w:txbxContent>
                          </v:textbox>
                        </v:shape>
                        <v:shape id="Text Box 11" o:spid="_x0000_s1087" type="#_x0000_t202" style="position:absolute;left:2952;top:2190;width:5811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    <v:textbox>
                            <w:txbxContent>
                              <w:p w14:paraId="2A8B6EA1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Text Box 12" o:spid="_x0000_s1088" type="#_x0000_t202" style="position:absolute;left:1809;top:11525;width:5811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      <v:textbox>
                            <w:txbxContent>
                              <w:p w14:paraId="5C9EABD8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  <v:shape id="Text Box 15" o:spid="_x0000_s1089" type="#_x0000_t202" style="position:absolute;left:2952;top:8191;width:466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      <v:textbox>
                            <w:txbxContent>
                              <w:p w14:paraId="247AEE6C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17" o:spid="_x0000_s1090" type="#_x0000_t202" style="position:absolute;left:13811;top:8096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<v:textbox>
                            <w:txbxContent>
                              <w:p w14:paraId="39CB68FE" w14:textId="77777777" w:rsidR="009A2799" w:rsidRPr="00F1632B" w:rsidRDefault="009A2799" w:rsidP="009A2799">
                                <w:pPr>
                                  <w:rPr>
                                    <w:b/>
                                  </w:rPr>
                                </w:pPr>
                                <w:r w:rsidRPr="00F1632B">
                                  <w:rPr>
                                    <w:b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18" o:spid="_x0000_s1091" style="position:absolute;visibility:visible;mso-wrap-style:square" from="15335,10096" to="15335,1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" strokecolor="#5b9bd5" strokeweight=".5pt">
                        <v:stroke dashstyle="dash" joinstyle="miter"/>
                      </v:line>
                    </v:group>
                  </v:group>
                </v:group>
                <v:line id="Straight Connector 23" o:spid="_x0000_s1092" style="position:absolute;visibility:visible;mso-wrap-style:square" from="8763,10001" to="8763,1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" strokecolor="#5b9bd5" strokeweight=".5pt">
                  <v:stroke dashstyle="dash" joinstyle="miter"/>
                </v:line>
                <v:shape id="Text Box 24" o:spid="_x0000_s1093" type="#_x0000_t202" style="position:absolute;left:7620;top:8001;width:466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<v:textbox>
                    <w:txbxContent>
                      <w:p w14:paraId="2E6A23FC" w14:textId="77777777" w:rsidR="009A2799" w:rsidRPr="00F1632B" w:rsidRDefault="009A2799" w:rsidP="009A2799">
                        <w:pPr>
                          <w:rPr>
                            <w:b/>
                          </w:rPr>
                        </w:pPr>
                        <w:r w:rsidRPr="00F1632B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89F6CE4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6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-6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-9 c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</w:rPr>
        <w:t>9 cm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7E2E5FB8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541B1C57" w14:textId="5E92FC46" w:rsidR="00CB4D39" w:rsidRDefault="00101BD6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Đề không hợp lí)</w:t>
      </w:r>
    </w:p>
    <w:p w14:paraId="2721338E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7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Người ta bắn một viên bi với vận tốc ban đầu 4 m/s hướng lên theo phương xiên 45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o với phương nằm ngang. Coi sức cản của không khí là không đáng kể. Để tầm xa của vật tăng lên 4 lần thì phải bắn viên bi với vận tốc ban đầu là</w:t>
      </w:r>
    </w:p>
    <w:p w14:paraId="3FC3A86D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6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2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1 m/s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pt-BR"/>
        </w:rPr>
        <w:t>8 m/s.</w:t>
      </w:r>
    </w:p>
    <w:p w14:paraId="2F1B113E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3C7156FC" w14:textId="39AA0631" w:rsidR="00CB4D39" w:rsidRDefault="004C2485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C248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359" w:dyaOrig="700" w14:anchorId="643619D9">
          <v:shape id="_x0000_i1063" type="#_x0000_t75" style="width:68.25pt;height:35.55pt" o:ole="">
            <v:imagedata r:id="rId68" o:title=""/>
          </v:shape>
          <o:OLEObject Type="Embed" ProgID="Equation.DSMT4" ShapeID="_x0000_i1063" DrawAspect="Content" ObjectID="_1763814384" r:id="rId69"/>
        </w:object>
      </w:r>
    </w:p>
    <w:p w14:paraId="4ABC6675" w14:textId="0085A70E" w:rsidR="004C2485" w:rsidRDefault="004C2485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Để L tăng 4 thì v</w:t>
      </w:r>
      <w:r w:rsidRPr="004C2485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ăng 2</w:t>
      </w:r>
    </w:p>
    <w:p w14:paraId="50212F45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8: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ọn phát biểu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 đúng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ề sai số tỉ đối.</w:t>
      </w:r>
    </w:p>
    <w:p w14:paraId="241F4375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ông thức của sai số tỉ đối: </w:t>
      </w:r>
      <w:r w:rsidRPr="009A2799">
        <w:rPr>
          <w:rFonts w:ascii="Arial" w:eastAsia="Times New Roman" w:hAnsi="Arial" w:cs="Times New Roman"/>
          <w:position w:val="-24"/>
          <w:lang w:val="vi-VN"/>
        </w:rPr>
        <w:object w:dxaOrig="945" w:dyaOrig="615" w14:anchorId="77B5EAB4">
          <v:shape id="_x0000_i1064" type="#_x0000_t75" style="width:47.7pt;height:30.85pt" o:ole="">
            <v:imagedata r:id="rId24" o:title=""/>
          </v:shape>
          <o:OLEObject Type="Embed" ProgID="Equation.DSMT4" ShapeID="_x0000_i1064" DrawAspect="Content" ObjectID="_1763814385" r:id="rId70"/>
        </w:objec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5E6BADBA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là tỉ số giữa sai số tuyệt đối và giá trị trung bình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63F4AAAF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càng lớn thì phép đo càng chính xác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3C44EDEA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ai số tỉ đối càng nhỏ thì phép đo càng chính xác</w:t>
      </w:r>
      <w:r w:rsidRPr="009A2799">
        <w:rPr>
          <w:rFonts w:ascii="Times New Roman" w:eastAsia="Times New Roman" w:hAnsi="Times New Roman" w:cs="Times New Roman"/>
          <w:color w:val="FF0000"/>
          <w:sz w:val="24"/>
          <w:szCs w:val="24"/>
          <w:lang w:val="vi-VN"/>
        </w:rPr>
        <w:t>.</w:t>
      </w:r>
    </w:p>
    <w:p w14:paraId="6322C4C1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47E31DB1" w14:textId="16E4AE3E" w:rsidR="00CB4D39" w:rsidRDefault="004C2485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ọn C</w:t>
      </w:r>
    </w:p>
    <w:p w14:paraId="3B680AE4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9: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ặp lực và phản lực không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cân bằng nhau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nl-NL"/>
        </w:rPr>
        <w:t>vì</w:t>
      </w:r>
    </w:p>
    <w:p w14:paraId="2176A159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chúng có cùng hướng và có độ lớn khác nhau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điểm đặt của chúng lên hai vật giống nhau.</w:t>
      </w:r>
    </w:p>
    <w:p w14:paraId="5F18A8F9" w14:textId="77777777" w:rsidR="009A2799" w:rsidRPr="009A2799" w:rsidRDefault="009A2799" w:rsidP="009A2799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 xml:space="preserve">C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nl-NL"/>
        </w:rPr>
        <w:t>điểm đặt của chúng lên hai vật khác nhau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chúng có độ lớn không bằng nhau.</w:t>
      </w:r>
    </w:p>
    <w:p w14:paraId="6EF6F99F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13D33F4D" w14:textId="01DCF273" w:rsidR="00CB4D39" w:rsidRDefault="004C2485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ọn C</w:t>
      </w:r>
    </w:p>
    <w:p w14:paraId="501749E6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0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Một xe chở hàng bắt đầu chuyển động, sau 5 s xe đạt tốc độ 36 km/h thì hãm phanh. Khi đó xe chuyển động thẳng chậm dần đều với gia tốc có độ lớn 2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. Quãng đường lớn nhất mà xe có thể đi được kể từ lúc bắt đầu chuyển động có giá trị </w:t>
      </w:r>
      <w:r w:rsidRPr="009A2799">
        <w:rPr>
          <w:rFonts w:ascii="Times New Roman" w:eastAsia="Times New Roman" w:hAnsi="Times New Roman" w:cs="Times New Roman"/>
          <w:b/>
          <w:sz w:val="24"/>
          <w:szCs w:val="24"/>
        </w:rPr>
        <w:t>gần bằng</w:t>
      </w:r>
    </w:p>
    <w:p w14:paraId="287AD68C" w14:textId="77777777" w:rsidR="009A2799" w:rsidRPr="009A2799" w:rsidRDefault="009A2799" w:rsidP="009A279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62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89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63,5 m.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88,5 m.</w:t>
      </w:r>
    </w:p>
    <w:p w14:paraId="2A302E3D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7C9C94A1" w14:textId="77777777" w:rsidR="00031303" w:rsidRDefault="0003130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7DE81C0" w14:textId="7237A950" w:rsidR="00031303" w:rsidRDefault="0003130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Giai đoạn 1: </w:t>
      </w:r>
      <w:r w:rsidR="00EB1B93" w:rsidRPr="0003130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80" w:dyaOrig="620" w14:anchorId="5C5AF9CE">
          <v:shape id="_x0000_i1065" type="#_x0000_t75" style="width:123.45pt;height:30.85pt" o:ole="">
            <v:imagedata r:id="rId71" o:title=""/>
          </v:shape>
          <o:OLEObject Type="Embed" ProgID="Equation.DSMT4" ShapeID="_x0000_i1065" DrawAspect="Content" ObjectID="_1763814386" r:id="rId72"/>
        </w:object>
      </w:r>
    </w:p>
    <w:p w14:paraId="5C674C76" w14:textId="6BABE2E1" w:rsidR="00EB1B93" w:rsidRDefault="00EB1B93" w:rsidP="00EB1B93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left="1276"/>
        <w:rPr>
          <w:rFonts w:ascii="Times New Roman" w:eastAsia="Times New Roman" w:hAnsi="Times New Roman" w:cs="Times New Roman"/>
          <w:sz w:val="24"/>
          <w:szCs w:val="24"/>
        </w:rPr>
      </w:pPr>
      <w:r w:rsidRPr="0003130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60" w:dyaOrig="660" w14:anchorId="187C7458">
          <v:shape id="_x0000_i1066" type="#_x0000_t75" style="width:123.45pt;height:32.75pt" o:ole="">
            <v:imagedata r:id="rId73" o:title=""/>
          </v:shape>
          <o:OLEObject Type="Embed" ProgID="Equation.DSMT4" ShapeID="_x0000_i1066" DrawAspect="Content" ObjectID="_1763814387" r:id="rId74"/>
        </w:object>
      </w:r>
    </w:p>
    <w:p w14:paraId="156A95A8" w14:textId="043471F9" w:rsidR="00CB4D39" w:rsidRDefault="00EB1B9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Giai đoạn 2: </w:t>
      </w:r>
      <w:r w:rsidRPr="0003130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19" w:dyaOrig="660" w14:anchorId="0F576B46">
          <v:shape id="_x0000_i1067" type="#_x0000_t75" style="width:60.8pt;height:32.75pt" o:ole="">
            <v:imagedata r:id="rId75" o:title=""/>
          </v:shape>
          <o:OLEObject Type="Embed" ProgID="Equation.DSMT4" ShapeID="_x0000_i1067" DrawAspect="Content" ObjectID="_1763814388" r:id="rId76"/>
        </w:object>
      </w:r>
      <w:r w:rsidR="00031303">
        <w:rPr>
          <w:rFonts w:ascii="Times New Roman" w:eastAsia="Times New Roman" w:hAnsi="Times New Roman" w:cs="Times New Roman"/>
          <w:sz w:val="24"/>
          <w:szCs w:val="24"/>
        </w:rPr>
        <w:t>(quãng đường lớn nhất khi v</w:t>
      </w:r>
      <w:r w:rsidRPr="00EB1B9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31303">
        <w:rPr>
          <w:rFonts w:ascii="Times New Roman" w:eastAsia="Times New Roman" w:hAnsi="Times New Roman" w:cs="Times New Roman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31303">
        <w:rPr>
          <w:rFonts w:ascii="Times New Roman" w:eastAsia="Times New Roman" w:hAnsi="Times New Roman" w:cs="Times New Roman"/>
          <w:sz w:val="24"/>
          <w:szCs w:val="24"/>
        </w:rPr>
        <w:t>0)</w:t>
      </w:r>
    </w:p>
    <w:p w14:paraId="30983348" w14:textId="7EECF754" w:rsidR="00031303" w:rsidRDefault="00EB1B9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1303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860" w:dyaOrig="740" w14:anchorId="744F34CD">
          <v:shape id="_x0000_i1068" type="#_x0000_t75" style="width:92.55pt;height:36.45pt" o:ole="">
            <v:imagedata r:id="rId77" o:title=""/>
          </v:shape>
          <o:OLEObject Type="Embed" ProgID="Equation.DSMT4" ShapeID="_x0000_i1068" DrawAspect="Content" ObjectID="_1763814389" r:id="rId78"/>
        </w:object>
      </w:r>
    </w:p>
    <w:p w14:paraId="63D93B16" w14:textId="67192CE7" w:rsidR="00EB1B93" w:rsidRDefault="00EB1B9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ậy</w:t>
      </w:r>
      <w:r w:rsidRPr="00EB1B9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Quãng đường lớn nhất mà xe có thể đi được kể từ lúc bắt đầu chuyển độ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B1B93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20" w:dyaOrig="360" w14:anchorId="07BA29BF">
          <v:shape id="_x0000_i1069" type="#_x0000_t75" style="width:96.3pt;height:17.75pt" o:ole="">
            <v:imagedata r:id="rId79" o:title=""/>
          </v:shape>
          <o:OLEObject Type="Embed" ProgID="Equation.DSMT4" ShapeID="_x0000_i1069" DrawAspect="Content" ObjectID="_1763814390" r:id="rId80"/>
        </w:object>
      </w:r>
    </w:p>
    <w:p w14:paraId="0B85721C" w14:textId="77777777" w:rsidR="009A2799" w:rsidRPr="009A2799" w:rsidRDefault="009A2799" w:rsidP="009A2799">
      <w:pPr>
        <w:spacing w:before="60" w:after="6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1: </w:t>
      </w:r>
      <w:r w:rsidRPr="009A279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vi-VN"/>
        </w:rPr>
        <w:t>Khi phòng thực hành có đám cháy chúng ta cần</w:t>
      </w:r>
    </w:p>
    <w:p w14:paraId="197746F5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CO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dập tắt đám cháy quần áo trên người.</w:t>
      </w:r>
    </w:p>
    <w:p w14:paraId="0FE9F3FB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ngắt toàn bộ hệ thống điện.</w:t>
      </w:r>
    </w:p>
    <w:p w14:paraId="1D41A8E5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nước để dập tắt đám cháy có dầu hoặc cồn.</w:t>
      </w:r>
    </w:p>
    <w:p w14:paraId="7AF92251" w14:textId="77777777" w:rsidR="009A2799" w:rsidRPr="009A2799" w:rsidRDefault="009A2799" w:rsidP="009A2799">
      <w:pPr>
        <w:tabs>
          <w:tab w:val="left" w:pos="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ab/>
      </w:r>
      <w:r w:rsidRPr="009A279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A2799">
        <w:rPr>
          <w:rFonts w:ascii="Times New Roman" w:eastAsia="Times New Roman" w:hAnsi="Times New Roman" w:cs="Times New Roman"/>
          <w:sz w:val="24"/>
          <w:szCs w:val="24"/>
          <w:lang w:val="vi-VN"/>
        </w:rPr>
        <w:t>sử dụng nước để dập tắt đám cháy nơi có thiết bị điện.</w:t>
      </w:r>
    </w:p>
    <w:p w14:paraId="42A6886B" w14:textId="77777777" w:rsidR="009A2799" w:rsidRP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color w:val="FFFFFF"/>
          <w:sz w:val="16"/>
          <w:szCs w:val="16"/>
        </w:rPr>
      </w:pPr>
      <w:r w:rsidRPr="009A2799">
        <w:rPr>
          <w:rFonts w:ascii="Times New Roman" w:eastAsia="Times New Roman" w:hAnsi="Times New Roman" w:cs="Times New Roman"/>
          <w:color w:val="FFFFFF"/>
          <w:sz w:val="16"/>
          <w:szCs w:val="16"/>
        </w:rPr>
        <w:t>-----------------------------------------------</w:t>
      </w:r>
    </w:p>
    <w:p w14:paraId="34FC0A0D" w14:textId="77777777" w:rsidR="00CB4D39" w:rsidRDefault="00CB4D39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ướng dẫn:</w:t>
      </w:r>
    </w:p>
    <w:p w14:paraId="441A5B28" w14:textId="3AB973CC" w:rsidR="00CB4D39" w:rsidRDefault="00EB1B93" w:rsidP="00CB4D39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ọn B</w:t>
      </w:r>
    </w:p>
    <w:p w14:paraId="09CC489E" w14:textId="77777777" w:rsidR="009A2799" w:rsidRPr="009A2799" w:rsidRDefault="009A2799" w:rsidP="009A279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sz w:val="24"/>
          <w:szCs w:val="24"/>
        </w:rPr>
        <w:t>B. TỰ LUẬN (3 điểm)</w:t>
      </w:r>
    </w:p>
    <w:p w14:paraId="7D0A7D68" w14:textId="77777777" w:rsidR="009A2799" w:rsidRPr="009A2799" w:rsidRDefault="009A2799" w:rsidP="009A279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</w:p>
    <w:p w14:paraId="1679FED6" w14:textId="36555C4C" w:rsidR="009A2799" w:rsidRPr="009A2799" w:rsidRDefault="009A2799" w:rsidP="009A2799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 xml:space="preserve">Câu 1 (1 điểm): 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Bạn An đang đứng ở độ cao H ném quả bóng có khối lượng m theo phương ngang với vận tốc 25 m/s. Sau 3s quả bóng chạm đất. Bỏ qua lực cản của không khí. Lấy g = 9,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</w:rPr>
          <m:t>g=9,8 m/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="00000000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 Xác định:</w:t>
      </w:r>
    </w:p>
    <w:p w14:paraId="61321B8D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a. Độ cao H.</w:t>
      </w:r>
    </w:p>
    <w:p w14:paraId="5A57D8D2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b. Tầm bay xa của quả bóng.</w:t>
      </w:r>
    </w:p>
    <w:p w14:paraId="01D36689" w14:textId="77777777" w:rsid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</w:p>
    <w:p w14:paraId="6187ABAE" w14:textId="77777777" w:rsid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jc w:val="both"/>
      </w:pPr>
      <w:r>
        <w:t xml:space="preserve">a. </w:t>
      </w:r>
      <w:r w:rsidRPr="00CC4B82">
        <w:rPr>
          <w:position w:val="-24"/>
        </w:rPr>
        <w:object w:dxaOrig="1800" w:dyaOrig="620" w14:anchorId="261144E7">
          <v:shape id="_x0000_i1070" type="#_x0000_t75" style="width:89.75pt;height:30.85pt" o:ole="">
            <v:imagedata r:id="rId81" o:title=""/>
          </v:shape>
          <o:OLEObject Type="Embed" ProgID="Equation.DSMT4" ShapeID="_x0000_i1070" DrawAspect="Content" ObjectID="_1763814391" r:id="rId82"/>
        </w:object>
      </w:r>
    </w:p>
    <w:p w14:paraId="2CD22E85" w14:textId="77777777" w:rsidR="009A2799" w:rsidRPr="002A0903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jc w:val="both"/>
      </w:pPr>
      <w:r>
        <w:t xml:space="preserve">b. </w:t>
      </w:r>
      <w:r w:rsidRPr="00CC4B82">
        <w:rPr>
          <w:position w:val="-12"/>
        </w:rPr>
        <w:object w:dxaOrig="1460" w:dyaOrig="360" w14:anchorId="7F8D0F0F">
          <v:shape id="_x0000_i1071" type="#_x0000_t75" style="width:72.95pt;height:17.75pt" o:ole="">
            <v:imagedata r:id="rId83" o:title=""/>
          </v:shape>
          <o:OLEObject Type="Embed" ProgID="Equation.DSMT4" ShapeID="_x0000_i1071" DrawAspect="Content" ObjectID="_1763814392" r:id="rId84"/>
        </w:object>
      </w:r>
    </w:p>
    <w:p w14:paraId="7725E001" w14:textId="4F657201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  <w:t>Câu 2 (2 điểm):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Một thùng hàng có khối lượng 50 kg được đặt trên mặt sàn nằm ngang. Kéo vật bằng một lực có độ lớn 123 N theo phương ngang thì vật bắt đầu trượt thẳng nhanh dần đều trên mặt sàn. Hệ số ma sát giữa thùng hàng và mặt sàn là 0,2. Lấy g = 9,8 m/s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</w:rPr>
          <m:t>g=9,8 m/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p>
        </m:sSup>
      </m:oMath>
      <w:r w:rsidRPr="009A2799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="00000000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A279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30F7FE7" w14:textId="77777777" w:rsidR="009A2799" w:rsidRPr="009A2799" w:rsidRDefault="009A2799" w:rsidP="009A2799">
      <w:pPr>
        <w:widowControl w:val="0"/>
        <w:tabs>
          <w:tab w:val="left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a. Tính gia tốc của thùng hàng.</w:t>
      </w:r>
    </w:p>
    <w:p w14:paraId="04AA6603" w14:textId="1223C284" w:rsidR="009A2799" w:rsidRPr="009A2799" w:rsidRDefault="009A2799" w:rsidP="009A2799">
      <w:pPr>
        <w:tabs>
          <w:tab w:val="left" w:pos="600"/>
        </w:tabs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2799">
        <w:rPr>
          <w:rFonts w:ascii="Times New Roman" w:eastAsia="Times New Roman" w:hAnsi="Times New Roman" w:cs="Times New Roman"/>
          <w:sz w:val="24"/>
          <w:szCs w:val="24"/>
        </w:rPr>
        <w:t>b. Nếu lực kéo trên hợp với phương ngang một góc 30</w:t>
      </w:r>
      <w:r w:rsidRPr="009A279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9A2799">
        <w:rPr>
          <w:rFonts w:ascii="Times New Roman" w:eastAsia="Times New Roman" w:hAnsi="Times New Roman" w:cs="Times New Roman"/>
          <w:sz w:val="24"/>
          <w:szCs w:val="24"/>
        </w:rPr>
        <w:t xml:space="preserve"> thì lực ma sát tác dụng lên thùng hàng tăng hay giảm một lượng bao nhiêu?</w:t>
      </w:r>
    </w:p>
    <w:p w14:paraId="18183133" w14:textId="1FCFFA44" w:rsidR="009A2799" w:rsidRDefault="00A7191E" w:rsidP="009A27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F7DDAB2" wp14:editId="27DC0EBA">
                <wp:simplePos x="0" y="0"/>
                <wp:positionH relativeFrom="column">
                  <wp:posOffset>3257550</wp:posOffset>
                </wp:positionH>
                <wp:positionV relativeFrom="paragraph">
                  <wp:posOffset>32349</wp:posOffset>
                </wp:positionV>
                <wp:extent cx="2771775" cy="1523488"/>
                <wp:effectExtent l="0" t="0" r="0" b="635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1775" cy="1523488"/>
                          <a:chOff x="0" y="-142875"/>
                          <a:chExt cx="2771775" cy="1523488"/>
                        </a:xfrm>
                      </wpg:grpSpPr>
                      <wpg:grpSp>
                        <wpg:cNvPr id="81" name="Group 81"/>
                        <wpg:cNvGrpSpPr/>
                        <wpg:grpSpPr>
                          <a:xfrm>
                            <a:off x="0" y="609600"/>
                            <a:ext cx="2667000" cy="200025"/>
                            <a:chOff x="0" y="0"/>
                            <a:chExt cx="2667000" cy="200025"/>
                          </a:xfrm>
                          <a:solidFill>
                            <a:schemeClr val="bg1"/>
                          </a:solidFill>
                        </wpg:grpSpPr>
                        <wps:wsp>
                          <wps:cNvPr id="79" name="Straight Connector 79"/>
                          <wps:cNvCnPr/>
                          <wps:spPr>
                            <a:xfrm>
                              <a:off x="0" y="200025"/>
                              <a:ext cx="2667000" cy="0"/>
                            </a:xfrm>
                            <a:prstGeom prst="line">
                              <a:avLst/>
                            </a:prstGeom>
                            <a:grpFill/>
                            <a:ln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Rectangle 80"/>
                          <wps:cNvSpPr/>
                          <wps:spPr>
                            <a:xfrm>
                              <a:off x="800100" y="0"/>
                              <a:ext cx="371475" cy="200025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" name="Straight Arrow Connector 82"/>
                        <wps:cNvCnPr/>
                        <wps:spPr>
                          <a:xfrm flipV="1">
                            <a:off x="2019300" y="0"/>
                            <a:ext cx="0" cy="4857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Arrow Connector 83"/>
                        <wps:cNvCnPr/>
                        <wps:spPr>
                          <a:xfrm rot="5400000" flipV="1">
                            <a:off x="2269172" y="230823"/>
                            <a:ext cx="0" cy="4857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Text Box 84"/>
                        <wps:cNvSpPr txBox="1"/>
                        <wps:spPr>
                          <a:xfrm>
                            <a:off x="2514600" y="314325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ABC4BF" w14:textId="2EA1E5C7" w:rsidR="009A2799" w:rsidRPr="009A2799" w:rsidRDefault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A2799"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Text Box 86"/>
                        <wps:cNvSpPr txBox="1"/>
                        <wps:spPr>
                          <a:xfrm>
                            <a:off x="2019300" y="-142875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1C4FA7" w14:textId="4AA4C22F" w:rsidR="009A2799" w:rsidRPr="009A2799" w:rsidRDefault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87"/>
                        <wps:cNvSpPr txBox="1"/>
                        <wps:spPr>
                          <a:xfrm>
                            <a:off x="1828800" y="361950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87E352" w14:textId="7BC0B79B" w:rsidR="009A2799" w:rsidRPr="009A2799" w:rsidRDefault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Straight Arrow Connector 88"/>
                        <wps:cNvCnPr/>
                        <wps:spPr>
                          <a:xfrm flipV="1">
                            <a:off x="981075" y="247650"/>
                            <a:ext cx="0" cy="4857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Arrow Connector 89"/>
                        <wps:cNvCnPr/>
                        <wps:spPr>
                          <a:xfrm rot="5400000" flipV="1">
                            <a:off x="1223963" y="490538"/>
                            <a:ext cx="0" cy="4857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Arrow Connector 90"/>
                        <wps:cNvCnPr/>
                        <wps:spPr>
                          <a:xfrm flipH="1">
                            <a:off x="676204" y="802640"/>
                            <a:ext cx="30485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Straight Arrow Connector 91"/>
                        <wps:cNvCnPr/>
                        <wps:spPr>
                          <a:xfrm>
                            <a:off x="981075" y="733426"/>
                            <a:ext cx="0" cy="4857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206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914400" y="66674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DC61EB" w14:textId="503296B5" w:rsidR="009A2799" w:rsidRPr="009A2799" w:rsidRDefault="009A2799" w:rsidP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A2799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260" w:dyaOrig="340" w14:anchorId="538FFAFB">
                                  <v:shape id="_x0000_i1073" type="#_x0000_t75" style="width:13.1pt;height:16.85pt" o:ole="">
                                    <v:imagedata r:id="rId38" o:title=""/>
                                  </v:shape>
                                  <o:OLEObject Type="Embed" ProgID="Equation.DSMT4" ShapeID="_x0000_i1073" DrawAspect="Content" ObjectID="_1763814399" r:id="rId8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914400" y="1085338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9FE9EC" w14:textId="0A28656B" w:rsidR="009A2799" w:rsidRPr="009A2799" w:rsidRDefault="009A2799" w:rsidP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A2799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220" w:dyaOrig="320" w14:anchorId="74D9BFCC">
                                  <v:shape id="_x0000_i1075" type="#_x0000_t75" style="width:11.2pt;height:15.9pt" o:ole="">
                                    <v:imagedata r:id="rId40" o:title=""/>
                                  </v:shape>
                                  <o:OLEObject Type="Embed" ProgID="Equation.DSMT4" ShapeID="_x0000_i1075" DrawAspect="Content" ObjectID="_1763814400" r:id="rId8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1323975" y="438161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AE9826" w14:textId="531140BB" w:rsidR="009A2799" w:rsidRPr="009A2799" w:rsidRDefault="009A2799" w:rsidP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A2799">
                                <w:rPr>
                                  <w:position w:val="-4"/>
                                  <w:sz w:val="28"/>
                                  <w:szCs w:val="28"/>
                                </w:rPr>
                                <w:object w:dxaOrig="200" w:dyaOrig="320" w14:anchorId="5D539CAE">
                                  <v:shape id="_x0000_i1077" type="#_x0000_t75" style="width:9.35pt;height:15.9pt" o:ole="">
                                    <v:imagedata r:id="rId87" o:title=""/>
                                  </v:shape>
                                  <o:OLEObject Type="Embed" ProgID="Equation.DSMT4" ShapeID="_x0000_i1077" DrawAspect="Content" ObjectID="_1763814401" r:id="rId8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476250" y="507320"/>
                            <a:ext cx="2571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DD1299" w14:textId="1AA6454B" w:rsidR="009A2799" w:rsidRPr="009A2799" w:rsidRDefault="009A2799" w:rsidP="009A279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A2799">
                                <w:rPr>
                                  <w:position w:val="-6"/>
                                  <w:sz w:val="28"/>
                                  <w:szCs w:val="28"/>
                                </w:rPr>
                                <w:object w:dxaOrig="380" w:dyaOrig="340" w14:anchorId="3DC0ADEC">
                                  <v:shape id="_x0000_i1079" type="#_x0000_t75" style="width:18.7pt;height:16.85pt" o:ole="">
                                    <v:imagedata r:id="rId89" o:title=""/>
                                  </v:shape>
                                  <o:OLEObject Type="Embed" ProgID="Equation.DSMT4" ShapeID="_x0000_i1079" DrawAspect="Content" ObjectID="_1763814402" r:id="rId9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7DDAB2" id="Group 85" o:spid="_x0000_s1094" style="position:absolute;margin-left:256.5pt;margin-top:2.55pt;width:218.25pt;height:119.95pt;z-index:251666432;mso-position-horizontal-relative:text;mso-position-vertical-relative:text;mso-width-relative:margin;mso-height-relative:margin" coordorigin=",-1428" coordsize="27717,15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">
                <v:group id="Group 81" o:spid="_x0000_s1095" style="position:absolute;top:6096;width:26670;height:2000" coordsize="26670,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line id="Straight Connector 79" o:spid="_x0000_s1096" style="position:absolute;visibility:visible;mso-wrap-style:square" from="0,2000" to="26670,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" strokecolor="#002060" strokeweight=".5pt">
                    <v:stroke joinstyle="miter"/>
                  </v:line>
                  <v:rect id="Rectangle 80" o:spid="_x0000_s1097" style="position:absolute;left:8001;width:3714;height:2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" filled="f" strokecolor="#002060" strokeweight="1pt"/>
                </v:group>
                <v:shape id="Straight Arrow Connector 82" o:spid="_x0000_s1098" type="#_x0000_t32" style="position:absolute;left:20193;width:0;height:48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" strokecolor="#002060" strokeweight=".5pt">
                  <v:stroke endarrow="block" joinstyle="miter"/>
                </v:shape>
                <v:shape id="Straight Arrow Connector 83" o:spid="_x0000_s1099" type="#_x0000_t32" style="position:absolute;left:22691;top:2308;width:0;height:4858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" strokecolor="#002060" strokeweight=".5pt">
                  <v:stroke endarrow="block" joinstyle="miter"/>
                </v:shape>
                <v:shape id="Text Box 84" o:spid="_x0000_s1100" type="#_x0000_t202" style="position:absolute;left:25146;top:3143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<v:textbox>
                    <w:txbxContent>
                      <w:p w14:paraId="5CABC4BF" w14:textId="2EA1E5C7" w:rsidR="009A2799" w:rsidRPr="009A2799" w:rsidRDefault="009A2799">
                        <w:pPr>
                          <w:rPr>
                            <w:sz w:val="28"/>
                            <w:szCs w:val="28"/>
                          </w:rPr>
                        </w:pPr>
                        <w:r w:rsidRPr="009A2799">
                          <w:rPr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Text Box 86" o:spid="_x0000_s1101" type="#_x0000_t202" style="position:absolute;left:20193;top:-1428;width:257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<v:textbox>
                    <w:txbxContent>
                      <w:p w14:paraId="031C4FA7" w14:textId="4AA4C22F" w:rsidR="009A2799" w:rsidRPr="009A2799" w:rsidRDefault="009A279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y</w:t>
                        </w:r>
                      </w:p>
                    </w:txbxContent>
                  </v:textbox>
                </v:shape>
                <v:shape id="Text Box 87" o:spid="_x0000_s1102" type="#_x0000_t202" style="position:absolute;left:18288;top:3619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<v:textbox>
                    <w:txbxContent>
                      <w:p w14:paraId="5F87E352" w14:textId="7BC0B79B" w:rsidR="009A2799" w:rsidRPr="009A2799" w:rsidRDefault="009A279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shape id="Straight Arrow Connector 88" o:spid="_x0000_s1103" type="#_x0000_t32" style="position:absolute;left:9810;top:2476;width:0;height:4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" strokecolor="#002060" strokeweight=".5pt">
                  <v:stroke endarrow="block" joinstyle="miter"/>
                </v:shape>
                <v:shape id="Straight Arrow Connector 89" o:spid="_x0000_s1104" type="#_x0000_t32" style="position:absolute;left:12239;top:4905;width:0;height:4858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" strokecolor="#002060" strokeweight=".5pt">
                  <v:stroke endarrow="block" joinstyle="miter"/>
                </v:shape>
                <v:shape id="Straight Arrow Connector 90" o:spid="_x0000_s1105" type="#_x0000_t32" style="position:absolute;left:6762;top:8026;width:304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" strokecolor="#002060" strokeweight=".5pt">
                  <v:stroke endarrow="block" joinstyle="miter"/>
                </v:shape>
                <v:shape id="Straight Arrow Connector 91" o:spid="_x0000_s1106" type="#_x0000_t32" style="position:absolute;left:9810;top:7334;width:0;height:4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" strokecolor="#002060" strokeweight=".5pt">
                  <v:stroke endarrow="block" joinstyle="miter"/>
                </v:shape>
                <v:shape id="Text Box 92" o:spid="_x0000_s1107" type="#_x0000_t202" style="position:absolute;left:9144;top:666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42DC61EB" w14:textId="503296B5" w:rsidR="009A2799" w:rsidRPr="009A2799" w:rsidRDefault="009A2799" w:rsidP="009A2799">
                        <w:pPr>
                          <w:rPr>
                            <w:sz w:val="28"/>
                            <w:szCs w:val="28"/>
                          </w:rPr>
                        </w:pPr>
                        <w:r w:rsidRPr="009A2799">
                          <w:rPr>
                            <w:position w:val="-6"/>
                            <w:sz w:val="28"/>
                            <w:szCs w:val="28"/>
                          </w:rPr>
                          <w:object w:dxaOrig="260" w:dyaOrig="340" w14:anchorId="538FFAFB">
                            <v:shape id="_x0000_i1073" type="#_x0000_t75" style="width:13.1pt;height:16.85pt" o:ole="">
                              <v:imagedata r:id="rId38" o:title=""/>
                            </v:shape>
                            <o:OLEObject Type="Embed" ProgID="Equation.DSMT4" ShapeID="_x0000_i1073" DrawAspect="Content" ObjectID="_1763814399" r:id="rId91"/>
                          </w:object>
                        </w:r>
                      </w:p>
                    </w:txbxContent>
                  </v:textbox>
                </v:shape>
                <v:shape id="Text Box 93" o:spid="_x0000_s1108" type="#_x0000_t202" style="position:absolute;left:9144;top:10853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609FE9EC" w14:textId="0A28656B" w:rsidR="009A2799" w:rsidRPr="009A2799" w:rsidRDefault="009A2799" w:rsidP="009A2799">
                        <w:pPr>
                          <w:rPr>
                            <w:sz w:val="28"/>
                            <w:szCs w:val="28"/>
                          </w:rPr>
                        </w:pPr>
                        <w:r w:rsidRPr="009A2799">
                          <w:rPr>
                            <w:position w:val="-4"/>
                            <w:sz w:val="28"/>
                            <w:szCs w:val="28"/>
                          </w:rPr>
                          <w:object w:dxaOrig="220" w:dyaOrig="320" w14:anchorId="74D9BFCC">
                            <v:shape id="_x0000_i1075" type="#_x0000_t75" style="width:11.2pt;height:15.9pt" o:ole="">
                              <v:imagedata r:id="rId40" o:title=""/>
                            </v:shape>
                            <o:OLEObject Type="Embed" ProgID="Equation.DSMT4" ShapeID="_x0000_i1075" DrawAspect="Content" ObjectID="_1763814400" r:id="rId92"/>
                          </w:object>
                        </w:r>
                      </w:p>
                    </w:txbxContent>
                  </v:textbox>
                </v:shape>
                <v:shape id="Text Box 94" o:spid="_x0000_s1109" type="#_x0000_t202" style="position:absolute;left:13239;top:4381;width:257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14:paraId="6BAE9826" w14:textId="531140BB" w:rsidR="009A2799" w:rsidRPr="009A2799" w:rsidRDefault="009A2799" w:rsidP="009A2799">
                        <w:pPr>
                          <w:rPr>
                            <w:sz w:val="28"/>
                            <w:szCs w:val="28"/>
                          </w:rPr>
                        </w:pPr>
                        <w:r w:rsidRPr="009A2799">
                          <w:rPr>
                            <w:position w:val="-4"/>
                            <w:sz w:val="28"/>
                            <w:szCs w:val="28"/>
                          </w:rPr>
                          <w:object w:dxaOrig="200" w:dyaOrig="320" w14:anchorId="5D539CAE">
                            <v:shape id="_x0000_i1077" type="#_x0000_t75" style="width:9.35pt;height:15.9pt" o:ole="">
                              <v:imagedata r:id="rId87" o:title=""/>
                            </v:shape>
                            <o:OLEObject Type="Embed" ProgID="Equation.DSMT4" ShapeID="_x0000_i1077" DrawAspect="Content" ObjectID="_1763814401" r:id="rId93"/>
                          </w:object>
                        </w:r>
                      </w:p>
                    </w:txbxContent>
                  </v:textbox>
                </v:shape>
                <v:shape id="Text Box 95" o:spid="_x0000_s1110" type="#_x0000_t202" style="position:absolute;left:4762;top:5073;width:2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<v:textbox>
                    <w:txbxContent>
                      <w:p w14:paraId="23DD1299" w14:textId="1AA6454B" w:rsidR="009A2799" w:rsidRPr="009A2799" w:rsidRDefault="009A2799" w:rsidP="009A2799">
                        <w:pPr>
                          <w:rPr>
                            <w:sz w:val="28"/>
                            <w:szCs w:val="28"/>
                          </w:rPr>
                        </w:pPr>
                        <w:r w:rsidRPr="009A2799">
                          <w:rPr>
                            <w:position w:val="-6"/>
                            <w:sz w:val="28"/>
                            <w:szCs w:val="28"/>
                          </w:rPr>
                          <w:object w:dxaOrig="380" w:dyaOrig="340" w14:anchorId="3DC0ADEC">
                            <v:shape id="_x0000_i1079" type="#_x0000_t75" style="width:18.7pt;height:16.85pt" o:ole="">
                              <v:imagedata r:id="rId89" o:title=""/>
                            </v:shape>
                            <o:OLEObject Type="Embed" ProgID="Equation.DSMT4" ShapeID="_x0000_i1079" DrawAspect="Content" ObjectID="_1763814402" r:id="rId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7134D4C" w14:textId="0318D1CA" w:rsidR="009A2799" w:rsidRDefault="009A2799" w:rsidP="009A27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97D9D7F" w14:textId="594B653B" w:rsidR="00A7191E" w:rsidRDefault="00A7191E" w:rsidP="009A2799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</w:rPr>
      </w:pPr>
    </w:p>
    <w:p w14:paraId="1BF2375A" w14:textId="2EA30D31" w:rsidR="009A2799" w:rsidRPr="00A7191E" w:rsidRDefault="00A7191E" w:rsidP="00A7191E">
      <w:pPr>
        <w:spacing w:after="0" w:line="240" w:lineRule="auto"/>
        <w:rPr>
          <w:rFonts w:ascii="Times New Roman" w:hAnsi="Times New Roman"/>
        </w:rPr>
      </w:pPr>
      <w:r w:rsidRPr="00A7191E">
        <w:rPr>
          <w:rFonts w:ascii="Times New Roman" w:hAnsi="Times New Roman"/>
        </w:rPr>
        <w:t xml:space="preserve">+) </w:t>
      </w:r>
      <w:r w:rsidR="009A2799" w:rsidRPr="00A7191E">
        <w:rPr>
          <w:rFonts w:ascii="Times New Roman" w:hAnsi="Times New Roman"/>
        </w:rPr>
        <w:t>Áp dụng định luật định luật II Newton</w:t>
      </w:r>
    </w:p>
    <w:p w14:paraId="17201538" w14:textId="4BD9EE4C" w:rsidR="009A2799" w:rsidRPr="00A7191E" w:rsidRDefault="00A7191E" w:rsidP="00A7191E">
      <w:pPr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A7191E">
        <w:rPr>
          <w:position w:val="-14"/>
        </w:rPr>
        <w:object w:dxaOrig="2360" w:dyaOrig="420" w14:anchorId="0D10C581">
          <v:shape id="_x0000_i1080" type="#_x0000_t75" style="width:117.8pt;height:20.55pt" o:ole="">
            <v:imagedata r:id="rId95" o:title=""/>
          </v:shape>
          <o:OLEObject Type="Embed" ProgID="Equation.DSMT4" ShapeID="_x0000_i1080" DrawAspect="Content" ObjectID="_1763814393" r:id="rId96"/>
        </w:object>
      </w:r>
    </w:p>
    <w:p w14:paraId="7C0E1BA1" w14:textId="77777777" w:rsidR="00A7191E" w:rsidRDefault="00A7191E" w:rsidP="00A7191E">
      <w:pPr>
        <w:pStyle w:val="TableParagraph"/>
        <w:spacing w:line="247" w:lineRule="exac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+) Chiếu (*) lên Oy:</w:t>
      </w:r>
    </w:p>
    <w:p w14:paraId="56BB4E1E" w14:textId="5E586C23" w:rsidR="00A7191E" w:rsidRDefault="00A7191E" w:rsidP="00A7191E">
      <w:pPr>
        <w:pStyle w:val="TableParagraph"/>
        <w:spacing w:before="18" w:line="259" w:lineRule="exact"/>
        <w:ind w:left="567"/>
        <w:jc w:val="left"/>
      </w:pPr>
      <w:r>
        <w:rPr>
          <w:w w:val="120"/>
        </w:rPr>
        <w:t>𝑁 − 𝑃 = 0</w:t>
      </w:r>
    </w:p>
    <w:p w14:paraId="6AB0B242" w14:textId="49ADC9ED" w:rsidR="00A7191E" w:rsidRDefault="00A7191E" w:rsidP="00A7191E">
      <w:pPr>
        <w:pStyle w:val="TableParagraph"/>
        <w:spacing w:line="250" w:lineRule="exact"/>
        <w:ind w:left="567"/>
        <w:jc w:val="left"/>
        <w:rPr>
          <w:w w:val="120"/>
        </w:rPr>
      </w:pPr>
      <w:r>
        <w:rPr>
          <w:w w:val="120"/>
        </w:rPr>
        <w:lastRenderedPageBreak/>
        <w:t>𝑁 = 𝑃 = 𝑚. 𝑔</w:t>
      </w:r>
    </w:p>
    <w:p w14:paraId="76888C57" w14:textId="249B63F0" w:rsidR="00A7191E" w:rsidRDefault="00A7191E" w:rsidP="00A7191E">
      <w:pPr>
        <w:pStyle w:val="TableParagraph"/>
        <w:spacing w:line="243" w:lineRule="exac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+)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Chiếu (*) lên Ox:</w:t>
      </w:r>
    </w:p>
    <w:p w14:paraId="684B4905" w14:textId="54106CBB" w:rsidR="00A7191E" w:rsidRDefault="00A7191E" w:rsidP="00A7191E">
      <w:pPr>
        <w:pStyle w:val="TableParagraph"/>
        <w:spacing w:before="16" w:line="276" w:lineRule="exact"/>
        <w:ind w:left="567"/>
        <w:jc w:val="left"/>
      </w:pPr>
      <w:r>
        <w:rPr>
          <w:w w:val="120"/>
        </w:rPr>
        <w:t>𝐹 − 𝐹</w:t>
      </w:r>
      <w:r>
        <w:rPr>
          <w:w w:val="120"/>
          <w:position w:val="-4"/>
          <w:sz w:val="16"/>
        </w:rPr>
        <w:t xml:space="preserve">𝑚𝑠 </w:t>
      </w:r>
      <w:r>
        <w:rPr>
          <w:w w:val="120"/>
        </w:rPr>
        <w:t>= 𝑚𝑎</w:t>
      </w:r>
    </w:p>
    <w:p w14:paraId="5A7FB921" w14:textId="2D83BB4D" w:rsidR="00A7191E" w:rsidRDefault="00A7191E" w:rsidP="00A7191E">
      <w:pPr>
        <w:pStyle w:val="TableParagraph"/>
        <w:spacing w:line="250" w:lineRule="exact"/>
        <w:ind w:left="567"/>
        <w:jc w:val="left"/>
        <w:rPr>
          <w:w w:val="120"/>
        </w:rPr>
      </w:pPr>
      <w:r>
        <w:rPr>
          <w:w w:val="120"/>
        </w:rPr>
        <w:t>𝐹 − 𝜇𝑚𝑔 = 𝑚𝑎</w:t>
      </w:r>
    </w:p>
    <w:p w14:paraId="0D38DF36" w14:textId="12E1F72C" w:rsidR="00A7191E" w:rsidRDefault="00A7191E" w:rsidP="00A7191E">
      <w:pPr>
        <w:pStyle w:val="TableParagraph"/>
        <w:spacing w:line="250" w:lineRule="exact"/>
        <w:ind w:left="567"/>
        <w:jc w:val="left"/>
      </w:pPr>
      <w:r>
        <w:rPr>
          <w:w w:val="93"/>
        </w:rPr>
        <w:t>𝑎</w:t>
      </w:r>
      <w:r>
        <w:rPr>
          <w:spacing w:val="9"/>
        </w:rPr>
        <w:t xml:space="preserve"> </w:t>
      </w:r>
      <w:r>
        <w:rPr>
          <w:w w:val="132"/>
        </w:rPr>
        <w:t>=</w:t>
      </w:r>
      <w:r>
        <w:rPr>
          <w:spacing w:val="5"/>
        </w:rPr>
        <w:t xml:space="preserve"> </w:t>
      </w:r>
      <w:r>
        <w:rPr>
          <w:w w:val="111"/>
        </w:rPr>
        <w:t>0</w:t>
      </w:r>
      <w:r>
        <w:rPr>
          <w:w w:val="82"/>
        </w:rPr>
        <w:t>,</w:t>
      </w:r>
      <w:r>
        <w:rPr>
          <w:w w:val="111"/>
        </w:rPr>
        <w:t>5</w:t>
      </w:r>
      <w:r>
        <w:rPr>
          <w:spacing w:val="-7"/>
        </w:rPr>
        <w:t xml:space="preserve"> </w:t>
      </w:r>
      <w:r>
        <w:rPr>
          <w:spacing w:val="2"/>
          <w:w w:val="140"/>
        </w:rPr>
        <w:t>𝑚</w:t>
      </w:r>
      <w:r>
        <w:rPr>
          <w:spacing w:val="-1"/>
          <w:w w:val="166"/>
        </w:rPr>
        <w:t>/</w:t>
      </w:r>
      <w:r>
        <w:rPr>
          <w:spacing w:val="10"/>
          <w:w w:val="77"/>
        </w:rPr>
        <w:t>𝑠</w:t>
      </w:r>
      <w:r>
        <w:rPr>
          <w:w w:val="95"/>
          <w:vertAlign w:val="superscript"/>
        </w:rPr>
        <w:t>2</w:t>
      </w:r>
    </w:p>
    <w:p w14:paraId="72FF58B0" w14:textId="2C60BA71" w:rsidR="00A7191E" w:rsidRPr="009A2799" w:rsidRDefault="000E4255" w:rsidP="00A7191E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5DD4AB5" wp14:editId="402DB02A">
                <wp:simplePos x="0" y="0"/>
                <wp:positionH relativeFrom="column">
                  <wp:posOffset>3305175</wp:posOffset>
                </wp:positionH>
                <wp:positionV relativeFrom="paragraph">
                  <wp:posOffset>58420</wp:posOffset>
                </wp:positionV>
                <wp:extent cx="2771775" cy="1523488"/>
                <wp:effectExtent l="0" t="0" r="0" b="635"/>
                <wp:wrapNone/>
                <wp:docPr id="121" name="Group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1775" cy="1523488"/>
                          <a:chOff x="0" y="0"/>
                          <a:chExt cx="2771775" cy="1523488"/>
                        </a:xfrm>
                      </wpg:grpSpPr>
                      <wpg:grpSp>
                        <wpg:cNvPr id="97" name="Group 97"/>
                        <wpg:cNvGrpSpPr/>
                        <wpg:grpSpPr>
                          <a:xfrm>
                            <a:off x="0" y="0"/>
                            <a:ext cx="2771775" cy="1523488"/>
                            <a:chOff x="0" y="-142875"/>
                            <a:chExt cx="2771775" cy="1523488"/>
                          </a:xfrm>
                        </wpg:grpSpPr>
                        <wpg:grpSp>
                          <wpg:cNvPr id="98" name="Group 98"/>
                          <wpg:cNvGrpSpPr/>
                          <wpg:grpSpPr>
                            <a:xfrm>
                              <a:off x="0" y="609600"/>
                              <a:ext cx="2667000" cy="200025"/>
                              <a:chOff x="0" y="0"/>
                              <a:chExt cx="2667000" cy="200025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99" name="Straight Connector 99"/>
                            <wps:cNvCnPr/>
                            <wps:spPr>
                              <a:xfrm>
                                <a:off x="0" y="200025"/>
                                <a:ext cx="2667000" cy="0"/>
                              </a:xfrm>
                              <a:prstGeom prst="line">
                                <a:avLst/>
                              </a:prstGeom>
                              <a:grpFill/>
                              <a:ln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" name="Rectangle 100"/>
                            <wps:cNvSpPr/>
                            <wps:spPr>
                              <a:xfrm>
                                <a:off x="800100" y="0"/>
                                <a:ext cx="371475" cy="200025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1" name="Straight Arrow Connector 101"/>
                          <wps:cNvCnPr/>
                          <wps:spPr>
                            <a:xfrm flipV="1">
                              <a:off x="2019300" y="0"/>
                              <a:ext cx="0" cy="4857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Arrow Connector 102"/>
                          <wps:cNvCnPr/>
                          <wps:spPr>
                            <a:xfrm rot="5400000" flipV="1">
                              <a:off x="2269172" y="230823"/>
                              <a:ext cx="0" cy="4857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Text Box 103"/>
                          <wps:cNvSpPr txBox="1"/>
                          <wps:spPr>
                            <a:xfrm>
                              <a:off x="2514600" y="314325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27C485" w14:textId="77777777" w:rsidR="00A7191E" w:rsidRPr="009A2799" w:rsidRDefault="00A7191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Text Box 104"/>
                          <wps:cNvSpPr txBox="1"/>
                          <wps:spPr>
                            <a:xfrm>
                              <a:off x="2019300" y="-142875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C34EC0" w14:textId="77777777" w:rsidR="00A7191E" w:rsidRPr="009A2799" w:rsidRDefault="00A7191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Text Box 105"/>
                          <wps:cNvSpPr txBox="1"/>
                          <wps:spPr>
                            <a:xfrm>
                              <a:off x="1828800" y="361950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7BFD8C" w14:textId="77777777" w:rsidR="00A7191E" w:rsidRPr="009A2799" w:rsidRDefault="00A7191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Straight Arrow Connector 106"/>
                          <wps:cNvCnPr/>
                          <wps:spPr>
                            <a:xfrm flipV="1">
                              <a:off x="981075" y="247650"/>
                              <a:ext cx="0" cy="4857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Straight Arrow Connector 107"/>
                          <wps:cNvCnPr/>
                          <wps:spPr>
                            <a:xfrm rot="5400000" flipV="1">
                              <a:off x="1223963" y="490538"/>
                              <a:ext cx="0" cy="4857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Arrow Connector 108"/>
                          <wps:cNvCnPr/>
                          <wps:spPr>
                            <a:xfrm flipH="1">
                              <a:off x="676204" y="802640"/>
                              <a:ext cx="30485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Arrow Connector 109"/>
                          <wps:cNvCnPr/>
                          <wps:spPr>
                            <a:xfrm>
                              <a:off x="981075" y="733426"/>
                              <a:ext cx="0" cy="4857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Text Box 110"/>
                          <wps:cNvSpPr txBox="1"/>
                          <wps:spPr>
                            <a:xfrm>
                              <a:off x="923925" y="47605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E8886B" w14:textId="77777777" w:rsidR="00A7191E" w:rsidRPr="009A2799" w:rsidRDefault="00A7191E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6"/>
                                    <w:sz w:val="28"/>
                                    <w:szCs w:val="28"/>
                                  </w:rPr>
                                  <w:object w:dxaOrig="260" w:dyaOrig="340" w14:anchorId="12D65E33">
                                    <v:shape id="_x0000_i1082" type="#_x0000_t75" style="width:13.1pt;height:16.85pt" o:ole="">
                                      <v:imagedata r:id="rId38" o:title=""/>
                                    </v:shape>
                                    <o:OLEObject Type="Embed" ProgID="Equation.DSMT4" ShapeID="_x0000_i1082" DrawAspect="Content" ObjectID="_1763814403" r:id="rId9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Text Box 111"/>
                          <wps:cNvSpPr txBox="1"/>
                          <wps:spPr>
                            <a:xfrm>
                              <a:off x="914400" y="1085338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A4F3F5" w14:textId="77777777" w:rsidR="00A7191E" w:rsidRPr="009A2799" w:rsidRDefault="00A7191E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4"/>
                                    <w:sz w:val="28"/>
                                    <w:szCs w:val="28"/>
                                  </w:rPr>
                                  <w:object w:dxaOrig="220" w:dyaOrig="320" w14:anchorId="7F19F3A5">
                                    <v:shape id="_x0000_i1084" type="#_x0000_t75" style="width:11.2pt;height:15.9pt" o:ole="">
                                      <v:imagedata r:id="rId40" o:title=""/>
                                    </v:shape>
                                    <o:OLEObject Type="Embed" ProgID="Equation.DSMT4" ShapeID="_x0000_i1084" DrawAspect="Content" ObjectID="_1763814404" r:id="rId9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Text Box 112"/>
                          <wps:cNvSpPr txBox="1"/>
                          <wps:spPr>
                            <a:xfrm>
                              <a:off x="1428750" y="166835"/>
                              <a:ext cx="2571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E996F87" w14:textId="77777777" w:rsidR="00A7191E" w:rsidRPr="009A2799" w:rsidRDefault="00A7191E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4"/>
                                    <w:sz w:val="28"/>
                                    <w:szCs w:val="28"/>
                                  </w:rPr>
                                  <w:object w:dxaOrig="200" w:dyaOrig="320" w14:anchorId="556FD70A">
                                    <v:shape id="_x0000_i1086" type="#_x0000_t75" style="width:9.35pt;height:15.9pt" o:ole="">
                                      <v:imagedata r:id="rId87" o:title=""/>
                                    </v:shape>
                                    <o:OLEObject Type="Embed" ProgID="Equation.DSMT4" ShapeID="_x0000_i1086" DrawAspect="Content" ObjectID="_1763814405" r:id="rId9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Text Box 113"/>
                          <wps:cNvSpPr txBox="1"/>
                          <wps:spPr>
                            <a:xfrm>
                              <a:off x="400050" y="507320"/>
                              <a:ext cx="3333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395C95" w14:textId="77777777" w:rsidR="00A7191E" w:rsidRPr="009A2799" w:rsidRDefault="00A7191E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6"/>
                                    <w:sz w:val="28"/>
                                    <w:szCs w:val="28"/>
                                  </w:rPr>
                                  <w:object w:dxaOrig="380" w:dyaOrig="340" w14:anchorId="1C6E0819">
                                    <v:shape id="_x0000_i1088" type="#_x0000_t75" style="width:18.7pt;height:16.85pt" o:ole="">
                                      <v:imagedata r:id="rId89" o:title=""/>
                                    </v:shape>
                                    <o:OLEObject Type="Embed" ProgID="Equation.DSMT4" ShapeID="_x0000_i1088" DrawAspect="Content" ObjectID="_1763814406" r:id="rId10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Straight Arrow Connector 117"/>
                          <wps:cNvCnPr/>
                          <wps:spPr>
                            <a:xfrm flipV="1">
                              <a:off x="990600" y="390474"/>
                              <a:ext cx="0" cy="33336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" name="Straight Arrow Connector 118"/>
                          <wps:cNvCnPr/>
                          <wps:spPr>
                            <a:xfrm flipV="1">
                              <a:off x="971589" y="414288"/>
                              <a:ext cx="480838" cy="30942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206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" name="Text Box 119"/>
                          <wps:cNvSpPr txBox="1"/>
                          <wps:spPr>
                            <a:xfrm>
                              <a:off x="1381125" y="523198"/>
                              <a:ext cx="3333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B251F19" w14:textId="7B71D1B8" w:rsidR="00A7191E" w:rsidRPr="009A2799" w:rsidRDefault="000E4255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6"/>
                                    <w:sz w:val="28"/>
                                    <w:szCs w:val="28"/>
                                  </w:rPr>
                                  <w:object w:dxaOrig="300" w:dyaOrig="340" w14:anchorId="00EDBAD5">
                                    <v:shape id="_x0000_i1090" type="#_x0000_t75" style="width:14.95pt;height:16.85pt" o:ole="">
                                      <v:imagedata r:id="rId101" o:title=""/>
                                    </v:shape>
                                    <o:OLEObject Type="Embed" ProgID="Equation.DSMT4" ShapeID="_x0000_i1090" DrawAspect="Content" ObjectID="_1763814407" r:id="rId10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Text Box 120"/>
                          <wps:cNvSpPr txBox="1"/>
                          <wps:spPr>
                            <a:xfrm>
                              <a:off x="638214" y="247652"/>
                              <a:ext cx="33337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05B917" w14:textId="55BE65D7" w:rsidR="000E4255" w:rsidRPr="009A2799" w:rsidRDefault="000E4255" w:rsidP="009A279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9A2799">
                                  <w:rPr>
                                    <w:position w:val="-6"/>
                                    <w:sz w:val="28"/>
                                    <w:szCs w:val="28"/>
                                  </w:rPr>
                                  <w:object w:dxaOrig="320" w:dyaOrig="340" w14:anchorId="5D85406F">
                                    <v:shape id="_x0000_i1092" type="#_x0000_t75" style="width:15.9pt;height:16.85pt" o:ole="">
                                      <v:imagedata r:id="rId103" o:title=""/>
                                    </v:shape>
                                    <o:OLEObject Type="Embed" ProgID="Equation.DSMT4" ShapeID="_x0000_i1092" DrawAspect="Content" ObjectID="_1763814408" r:id="rId10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16" name="Group 116"/>
                        <wpg:cNvGrpSpPr/>
                        <wpg:grpSpPr>
                          <a:xfrm>
                            <a:off x="1000125" y="552450"/>
                            <a:ext cx="476268" cy="304827"/>
                            <a:chOff x="-466593" y="0"/>
                            <a:chExt cx="476268" cy="304827"/>
                          </a:xfrm>
                        </wpg:grpSpPr>
                        <wps:wsp>
                          <wps:cNvPr id="114" name="Straight Connector 114"/>
                          <wps:cNvCnPr/>
                          <wps:spPr>
                            <a:xfrm flipV="1">
                              <a:off x="4777" y="0"/>
                              <a:ext cx="0" cy="304827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Straight Connector 115"/>
                          <wps:cNvCnPr/>
                          <wps:spPr>
                            <a:xfrm>
                              <a:off x="-466593" y="14239"/>
                              <a:ext cx="476268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5DD4AB5" id="Group 121" o:spid="_x0000_s1111" style="position:absolute;left:0;text-align:left;margin-left:260.25pt;margin-top:4.6pt;width:218.25pt;height:119.95pt;z-index:251673600;mso-position-horizontal-relative:text;mso-position-vertical-relative:text" coordsize="27717,15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">
                <v:group id="Group 97" o:spid="_x0000_s1112" style="position:absolute;width:27717;height:15234" coordorigin=",-1428" coordsize="27717,15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<v:group id="Group 98" o:spid="_x0000_s1113" style="position:absolute;top:6096;width:26670;height:2000" coordsize="26670,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line id="Straight Connector 99" o:spid="_x0000_s1114" style="position:absolute;visibility:visible;mso-wrap-style:square" from="0,2000" to="26670,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" strokecolor="#002060" strokeweight=".5pt">
                      <v:stroke joinstyle="miter"/>
                    </v:line>
                    <v:rect id="Rectangle 100" o:spid="_x0000_s1115" style="position:absolute;left:8001;width:3714;height:2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" filled="f" strokecolor="#002060" strokeweight="1pt"/>
                  </v:group>
                  <v:shape id="Straight Arrow Connector 101" o:spid="_x0000_s1116" type="#_x0000_t32" style="position:absolute;left:20193;width:0;height:48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" strokecolor="#002060" strokeweight=".5pt">
                    <v:stroke endarrow="block" joinstyle="miter"/>
                  </v:shape>
                  <v:shape id="Straight Arrow Connector 102" o:spid="_x0000_s1117" type="#_x0000_t32" style="position:absolute;left:22691;top:2308;width:0;height:4858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" strokecolor="#002060" strokeweight=".5pt">
                    <v:stroke endarrow="block" joinstyle="miter"/>
                  </v:shape>
                  <v:shape id="Text Box 103" o:spid="_x0000_s1118" type="#_x0000_t202" style="position:absolute;left:25146;top:3143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<v:textbox>
                      <w:txbxContent>
                        <w:p w14:paraId="4B27C485" w14:textId="77777777" w:rsidR="00A7191E" w:rsidRPr="009A2799" w:rsidRDefault="00A7191E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4" o:spid="_x0000_s1119" type="#_x0000_t202" style="position:absolute;left:20193;top:-1428;width:257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<v:textbox>
                      <w:txbxContent>
                        <w:p w14:paraId="6EC34EC0" w14:textId="77777777" w:rsidR="00A7191E" w:rsidRPr="009A2799" w:rsidRDefault="00A7191E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05" o:spid="_x0000_s1120" type="#_x0000_t202" style="position:absolute;left:18288;top:3619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<v:textbox>
                      <w:txbxContent>
                        <w:p w14:paraId="057BFD8C" w14:textId="77777777" w:rsidR="00A7191E" w:rsidRPr="009A2799" w:rsidRDefault="00A7191E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  <v:shape id="Straight Arrow Connector 106" o:spid="_x0000_s1121" type="#_x0000_t32" style="position:absolute;left:9810;top:2476;width:0;height:48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" strokecolor="#002060" strokeweight=".5pt">
                    <v:stroke endarrow="block" joinstyle="miter"/>
                  </v:shape>
                  <v:shape id="Straight Arrow Connector 107" o:spid="_x0000_s1122" type="#_x0000_t32" style="position:absolute;left:12239;top:4905;width:0;height:4858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" strokecolor="#002060" strokeweight=".5pt">
                    <v:stroke endarrow="block" joinstyle="miter"/>
                  </v:shape>
                  <v:shape id="Straight Arrow Connector 108" o:spid="_x0000_s1123" type="#_x0000_t32" style="position:absolute;left:6762;top:8026;width:304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" strokecolor="#002060" strokeweight=".5pt">
                    <v:stroke endarrow="block" joinstyle="miter"/>
                  </v:shape>
                  <v:shape id="Straight Arrow Connector 109" o:spid="_x0000_s1124" type="#_x0000_t32" style="position:absolute;left:9810;top:7334;width:0;height:48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" strokecolor="#002060" strokeweight=".5pt">
                    <v:stroke endarrow="block" joinstyle="miter"/>
                  </v:shape>
                  <v:shape id="Text Box 110" o:spid="_x0000_s1125" type="#_x0000_t202" style="position:absolute;left:9239;top:476;width:257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<v:textbox>
                      <w:txbxContent>
                        <w:p w14:paraId="44E8886B" w14:textId="77777777" w:rsidR="00A7191E" w:rsidRPr="009A2799" w:rsidRDefault="00A7191E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6"/>
                              <w:sz w:val="28"/>
                              <w:szCs w:val="28"/>
                            </w:rPr>
                            <w:object w:dxaOrig="260" w:dyaOrig="340" w14:anchorId="12D65E33">
                              <v:shape id="_x0000_i1082" type="#_x0000_t75" style="width:13.1pt;height:16.85pt" o:ole="">
                                <v:imagedata r:id="rId38" o:title=""/>
                              </v:shape>
                              <o:OLEObject Type="Embed" ProgID="Equation.DSMT4" ShapeID="_x0000_i1082" DrawAspect="Content" ObjectID="_1763814403" r:id="rId105"/>
                            </w:object>
                          </w:r>
                        </w:p>
                      </w:txbxContent>
                    </v:textbox>
                  </v:shape>
                  <v:shape id="Text Box 111" o:spid="_x0000_s1126" type="#_x0000_t202" style="position:absolute;left:9144;top:10853;width:257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<v:textbox>
                      <w:txbxContent>
                        <w:p w14:paraId="21A4F3F5" w14:textId="77777777" w:rsidR="00A7191E" w:rsidRPr="009A2799" w:rsidRDefault="00A7191E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4"/>
                              <w:sz w:val="28"/>
                              <w:szCs w:val="28"/>
                            </w:rPr>
                            <w:object w:dxaOrig="220" w:dyaOrig="320" w14:anchorId="7F19F3A5">
                              <v:shape id="_x0000_i1084" type="#_x0000_t75" style="width:11.2pt;height:15.9pt" o:ole="">
                                <v:imagedata r:id="rId40" o:title=""/>
                              </v:shape>
                              <o:OLEObject Type="Embed" ProgID="Equation.DSMT4" ShapeID="_x0000_i1084" DrawAspect="Content" ObjectID="_1763814404" r:id="rId106"/>
                            </w:object>
                          </w:r>
                        </w:p>
                      </w:txbxContent>
                    </v:textbox>
                  </v:shape>
                  <v:shape id="Text Box 112" o:spid="_x0000_s1127" type="#_x0000_t202" style="position:absolute;left:14287;top:1668;width:257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<v:textbox>
                      <w:txbxContent>
                        <w:p w14:paraId="3E996F87" w14:textId="77777777" w:rsidR="00A7191E" w:rsidRPr="009A2799" w:rsidRDefault="00A7191E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4"/>
                              <w:sz w:val="28"/>
                              <w:szCs w:val="28"/>
                            </w:rPr>
                            <w:object w:dxaOrig="200" w:dyaOrig="320" w14:anchorId="556FD70A">
                              <v:shape id="_x0000_i1086" type="#_x0000_t75" style="width:9.35pt;height:15.9pt" o:ole="">
                                <v:imagedata r:id="rId87" o:title=""/>
                              </v:shape>
                              <o:OLEObject Type="Embed" ProgID="Equation.DSMT4" ShapeID="_x0000_i1086" DrawAspect="Content" ObjectID="_1763814405" r:id="rId107"/>
                            </w:object>
                          </w:r>
                        </w:p>
                      </w:txbxContent>
                    </v:textbox>
                  </v:shape>
                  <v:shape id="Text Box 113" o:spid="_x0000_s1128" type="#_x0000_t202" style="position:absolute;left:4000;top:5073;width:333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<v:textbox>
                      <w:txbxContent>
                        <w:p w14:paraId="44395C95" w14:textId="77777777" w:rsidR="00A7191E" w:rsidRPr="009A2799" w:rsidRDefault="00A7191E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6"/>
                              <w:sz w:val="28"/>
                              <w:szCs w:val="28"/>
                            </w:rPr>
                            <w:object w:dxaOrig="380" w:dyaOrig="340" w14:anchorId="1C6E0819">
                              <v:shape id="_x0000_i1088" type="#_x0000_t75" style="width:18.7pt;height:16.85pt" o:ole="">
                                <v:imagedata r:id="rId89" o:title=""/>
                              </v:shape>
                              <o:OLEObject Type="Embed" ProgID="Equation.DSMT4" ShapeID="_x0000_i1088" DrawAspect="Content" ObjectID="_1763814406" r:id="rId108"/>
                            </w:object>
                          </w:r>
                        </w:p>
                      </w:txbxContent>
                    </v:textbox>
                  </v:shape>
                  <v:shape id="Straight Arrow Connector 117" o:spid="_x0000_s1129" type="#_x0000_t32" style="position:absolute;left:9906;top:3904;width:0;height:3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" strokecolor="#002060" strokeweight=".5pt">
                    <v:stroke endarrow="block" joinstyle="miter"/>
                  </v:shape>
                  <v:shape id="Straight Arrow Connector 118" o:spid="_x0000_s1130" type="#_x0000_t32" style="position:absolute;left:9715;top:4142;width:4809;height:30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" strokecolor="#002060" strokeweight=".5pt">
                    <v:stroke endarrow="block" joinstyle="miter"/>
                  </v:shape>
                  <v:shape id="Text Box 119" o:spid="_x0000_s1131" type="#_x0000_t202" style="position:absolute;left:13811;top:5231;width:333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<v:textbox>
                      <w:txbxContent>
                        <w:p w14:paraId="3B251F19" w14:textId="7B71D1B8" w:rsidR="00A7191E" w:rsidRPr="009A2799" w:rsidRDefault="000E4255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6"/>
                              <w:sz w:val="28"/>
                              <w:szCs w:val="28"/>
                            </w:rPr>
                            <w:object w:dxaOrig="300" w:dyaOrig="340" w14:anchorId="00EDBAD5">
                              <v:shape id="_x0000_i1090" type="#_x0000_t75" style="width:14.95pt;height:16.85pt" o:ole="">
                                <v:imagedata r:id="rId101" o:title=""/>
                              </v:shape>
                              <o:OLEObject Type="Embed" ProgID="Equation.DSMT4" ShapeID="_x0000_i1090" DrawAspect="Content" ObjectID="_1763814407" r:id="rId109"/>
                            </w:object>
                          </w:r>
                        </w:p>
                      </w:txbxContent>
                    </v:textbox>
                  </v:shape>
                  <v:shape id="Text Box 120" o:spid="_x0000_s1132" type="#_x0000_t202" style="position:absolute;left:6382;top:2476;width:333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<v:textbox>
                      <w:txbxContent>
                        <w:p w14:paraId="5C05B917" w14:textId="55BE65D7" w:rsidR="000E4255" w:rsidRPr="009A2799" w:rsidRDefault="000E4255" w:rsidP="009A2799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9A2799">
                            <w:rPr>
                              <w:position w:val="-6"/>
                              <w:sz w:val="28"/>
                              <w:szCs w:val="28"/>
                            </w:rPr>
                            <w:object w:dxaOrig="320" w:dyaOrig="340" w14:anchorId="5D85406F">
                              <v:shape id="_x0000_i1092" type="#_x0000_t75" style="width:15.9pt;height:16.85pt" o:ole="">
                                <v:imagedata r:id="rId103" o:title=""/>
                              </v:shape>
                              <o:OLEObject Type="Embed" ProgID="Equation.DSMT4" ShapeID="_x0000_i1092" DrawAspect="Content" ObjectID="_1763814408" r:id="rId110"/>
                            </w:object>
                          </w:r>
                        </w:p>
                      </w:txbxContent>
                    </v:textbox>
                  </v:shape>
                </v:group>
                <v:group id="Group 116" o:spid="_x0000_s1133" style="position:absolute;left:10001;top:5524;width:4762;height:3048" coordorigin="-466593" coordsize="476268,304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<v:line id="Straight Connector 114" o:spid="_x0000_s1134" style="position:absolute;flip:y;visibility:visible;mso-wrap-style:square" from="4777,0" to="4777,30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" strokecolor="#4472c4 [3204]" strokeweight=".5pt">
                    <v:stroke dashstyle="dash" joinstyle="miter"/>
                  </v:line>
                  <v:line id="Straight Connector 115" o:spid="_x0000_s1135" style="position:absolute;visibility:visible;mso-wrap-style:square" from="-466593,14239" to="9675,14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" strokecolor="#4472c4 [3204]" strokeweight=".5pt">
                    <v:stroke dashstyle="dash" joinstyle="miter"/>
                  </v:line>
                </v:group>
              </v:group>
            </w:pict>
          </mc:Fallback>
        </mc:AlternateContent>
      </w:r>
    </w:p>
    <w:p w14:paraId="22C15132" w14:textId="5C07F973" w:rsidR="009A2799" w:rsidRDefault="00A7191E" w:rsidP="00A7191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CEF10FF" w14:textId="77777777" w:rsidR="00A7191E" w:rsidRPr="00A7191E" w:rsidRDefault="00A7191E" w:rsidP="00A7191E">
      <w:pPr>
        <w:spacing w:after="0" w:line="240" w:lineRule="auto"/>
        <w:rPr>
          <w:rFonts w:ascii="Times New Roman" w:hAnsi="Times New Roman"/>
        </w:rPr>
      </w:pPr>
      <w:r w:rsidRPr="00A7191E">
        <w:rPr>
          <w:rFonts w:ascii="Times New Roman" w:hAnsi="Times New Roman"/>
        </w:rPr>
        <w:t>+) Áp dụng định luật định luật II Newton</w:t>
      </w:r>
    </w:p>
    <w:p w14:paraId="1A6BC009" w14:textId="14E8E851" w:rsidR="00A7191E" w:rsidRPr="000E4255" w:rsidRDefault="00A7191E" w:rsidP="00A7191E">
      <w:pPr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0E4255">
        <w:rPr>
          <w:rFonts w:ascii="Times New Roman" w:hAnsi="Times New Roman" w:cs="Times New Roman"/>
          <w:position w:val="-14"/>
        </w:rPr>
        <w:object w:dxaOrig="2360" w:dyaOrig="420" w14:anchorId="082F62D4">
          <v:shape id="_x0000_i1093" type="#_x0000_t75" style="width:117.8pt;height:20.55pt" o:ole="">
            <v:imagedata r:id="rId95" o:title=""/>
          </v:shape>
          <o:OLEObject Type="Embed" ProgID="Equation.DSMT4" ShapeID="_x0000_i1093" DrawAspect="Content" ObjectID="_1763814394" r:id="rId111"/>
        </w:object>
      </w:r>
    </w:p>
    <w:p w14:paraId="1DEE4C32" w14:textId="77777777" w:rsidR="000E4255" w:rsidRDefault="00A7191E" w:rsidP="00A7191E">
      <w:pPr>
        <w:pStyle w:val="TableParagraph"/>
        <w:spacing w:line="247" w:lineRule="exact"/>
        <w:jc w:val="left"/>
      </w:pPr>
      <w:r w:rsidRPr="000E4255">
        <w:rPr>
          <w:rFonts w:ascii="Times New Roman" w:hAnsi="Times New Roman" w:cs="Times New Roman"/>
        </w:rPr>
        <w:t>+) Chiếu (*) lên Oy:</w:t>
      </w:r>
      <w:r w:rsidR="000E4255" w:rsidRPr="000E4255">
        <w:t xml:space="preserve"> </w:t>
      </w:r>
    </w:p>
    <w:p w14:paraId="3613C74B" w14:textId="77777777" w:rsidR="000E4255" w:rsidRDefault="000E4255" w:rsidP="000E4255">
      <w:pPr>
        <w:pStyle w:val="TableParagraph"/>
        <w:spacing w:line="247" w:lineRule="exact"/>
        <w:ind w:left="567"/>
        <w:jc w:val="left"/>
      </w:pPr>
      <w:r w:rsidRPr="000E4255">
        <w:rPr>
          <w:rFonts w:ascii="Cambria Math" w:hAnsi="Cambria Math" w:cs="Cambria Math"/>
        </w:rPr>
        <w:t>𝑁</w:t>
      </w:r>
      <w:r w:rsidRPr="000E4255">
        <w:rPr>
          <w:rFonts w:ascii="Times New Roman" w:hAnsi="Times New Roman" w:cs="Times New Roman"/>
        </w:rPr>
        <w:t xml:space="preserve"> + </w:t>
      </w:r>
      <w:r w:rsidRPr="000E4255">
        <w:rPr>
          <w:rFonts w:ascii="Cambria Math" w:hAnsi="Cambria Math" w:cs="Cambria Math"/>
        </w:rPr>
        <w:t>𝐹</w:t>
      </w:r>
      <w:r w:rsidRPr="000E4255">
        <w:rPr>
          <w:rFonts w:ascii="Cambria Math" w:hAnsi="Cambria Math" w:cs="Cambria Math"/>
          <w:vertAlign w:val="subscript"/>
        </w:rPr>
        <w:t>𝑦</w:t>
      </w:r>
      <w:r w:rsidRPr="000E4255">
        <w:rPr>
          <w:rFonts w:ascii="Times New Roman" w:hAnsi="Times New Roman" w:cs="Times New Roman"/>
        </w:rPr>
        <w:t xml:space="preserve"> − </w:t>
      </w:r>
      <w:r w:rsidRPr="000E4255">
        <w:rPr>
          <w:rFonts w:ascii="Cambria Math" w:hAnsi="Cambria Math" w:cs="Cambria Math"/>
        </w:rPr>
        <w:t>𝑃</w:t>
      </w:r>
      <w:r w:rsidRPr="000E4255">
        <w:rPr>
          <w:rFonts w:ascii="Times New Roman" w:hAnsi="Times New Roman" w:cs="Times New Roman"/>
        </w:rPr>
        <w:t xml:space="preserve"> = 0</w:t>
      </w:r>
      <w:r w:rsidRPr="000E4255">
        <w:t xml:space="preserve"> </w:t>
      </w:r>
    </w:p>
    <w:p w14:paraId="2FFEFDB1" w14:textId="77777777" w:rsidR="000E4255" w:rsidRDefault="000E4255" w:rsidP="000E4255">
      <w:pPr>
        <w:pStyle w:val="TableParagraph"/>
        <w:spacing w:line="247" w:lineRule="exact"/>
        <w:ind w:left="567"/>
        <w:jc w:val="left"/>
      </w:pPr>
      <w:r w:rsidRPr="000E4255">
        <w:rPr>
          <w:rFonts w:ascii="Cambria Math" w:hAnsi="Cambria Math" w:cs="Cambria Math"/>
        </w:rPr>
        <w:t>𝑁</w:t>
      </w:r>
      <w:r w:rsidRPr="000E4255">
        <w:rPr>
          <w:rFonts w:ascii="Times New Roman" w:hAnsi="Times New Roman" w:cs="Times New Roman"/>
        </w:rPr>
        <w:t xml:space="preserve"> = </w:t>
      </w:r>
      <w:r w:rsidRPr="000E4255">
        <w:rPr>
          <w:rFonts w:ascii="Cambria Math" w:hAnsi="Cambria Math" w:cs="Cambria Math"/>
        </w:rPr>
        <w:t>𝑃</w:t>
      </w:r>
      <w:r w:rsidRPr="000E4255">
        <w:rPr>
          <w:rFonts w:ascii="Times New Roman" w:hAnsi="Times New Roman" w:cs="Times New Roman"/>
        </w:rPr>
        <w:t xml:space="preserve"> − </w:t>
      </w:r>
      <w:r w:rsidRPr="000E4255">
        <w:rPr>
          <w:rFonts w:ascii="Cambria Math" w:hAnsi="Cambria Math" w:cs="Cambria Math"/>
        </w:rPr>
        <w:t>𝐹</w:t>
      </w:r>
      <w:r w:rsidRPr="000E4255">
        <w:rPr>
          <w:rFonts w:ascii="Cambria Math" w:hAnsi="Cambria Math" w:cs="Cambria Math"/>
          <w:vertAlign w:val="subscript"/>
        </w:rPr>
        <w:t>𝑦</w:t>
      </w:r>
      <w:r w:rsidRPr="000E4255">
        <w:rPr>
          <w:rFonts w:ascii="Times New Roman" w:hAnsi="Times New Roman" w:cs="Times New Roman"/>
        </w:rPr>
        <w:t xml:space="preserve"> = </w:t>
      </w:r>
      <w:r w:rsidRPr="000E4255">
        <w:rPr>
          <w:rFonts w:ascii="Cambria Math" w:hAnsi="Cambria Math" w:cs="Cambria Math"/>
        </w:rPr>
        <w:t>𝑚</w:t>
      </w:r>
      <w:r w:rsidRPr="000E4255">
        <w:rPr>
          <w:rFonts w:ascii="Times New Roman" w:hAnsi="Times New Roman" w:cs="Times New Roman"/>
        </w:rPr>
        <w:t xml:space="preserve">. </w:t>
      </w:r>
      <w:r w:rsidRPr="000E4255">
        <w:rPr>
          <w:rFonts w:ascii="Cambria Math" w:hAnsi="Cambria Math" w:cs="Cambria Math"/>
        </w:rPr>
        <w:t>𝑔</w:t>
      </w:r>
      <w:r w:rsidRPr="000E4255">
        <w:rPr>
          <w:rFonts w:ascii="Times New Roman" w:hAnsi="Times New Roman" w:cs="Times New Roman"/>
        </w:rPr>
        <w:t xml:space="preserve"> − </w:t>
      </w:r>
      <w:r w:rsidRPr="000E4255">
        <w:rPr>
          <w:rFonts w:ascii="Cambria Math" w:hAnsi="Cambria Math" w:cs="Cambria Math"/>
        </w:rPr>
        <w:t>𝐹</w:t>
      </w:r>
      <w:r w:rsidRPr="000E4255">
        <w:rPr>
          <w:rFonts w:ascii="Times New Roman" w:hAnsi="Times New Roman" w:cs="Times New Roman"/>
        </w:rPr>
        <w:t xml:space="preserve">. </w:t>
      </w:r>
      <w:r w:rsidRPr="000E4255">
        <w:rPr>
          <w:rFonts w:ascii="Cambria Math" w:hAnsi="Cambria Math" w:cs="Cambria Math"/>
        </w:rPr>
        <w:t>𝑠𝑖𝑛𝛼</w:t>
      </w:r>
      <w:r w:rsidRPr="000E4255">
        <w:t xml:space="preserve"> </w:t>
      </w:r>
    </w:p>
    <w:p w14:paraId="32B2D1FE" w14:textId="05EB53EA" w:rsidR="00A7191E" w:rsidRPr="000E4255" w:rsidRDefault="000E4255" w:rsidP="000E4255">
      <w:pPr>
        <w:pStyle w:val="TableParagraph"/>
        <w:spacing w:line="247" w:lineRule="exact"/>
        <w:ind w:left="567"/>
        <w:jc w:val="left"/>
        <w:rPr>
          <w:rFonts w:ascii="Times New Roman" w:hAnsi="Times New Roman" w:cs="Times New Roman"/>
        </w:rPr>
      </w:pPr>
      <w:r w:rsidRPr="000E4255">
        <w:rPr>
          <w:rFonts w:ascii="Cambria Math" w:hAnsi="Cambria Math" w:cs="Cambria Math"/>
        </w:rPr>
        <w:t>𝐹</w:t>
      </w:r>
      <w:r w:rsidRPr="000E4255">
        <w:rPr>
          <w:rFonts w:ascii="Cambria Math" w:hAnsi="Cambria Math" w:cs="Cambria Math"/>
          <w:vertAlign w:val="subscript"/>
        </w:rPr>
        <w:t>𝑚𝑠</w:t>
      </w:r>
      <w:r w:rsidRPr="000E4255">
        <w:rPr>
          <w:rFonts w:ascii="Cambria Math" w:hAnsi="Cambria Math" w:cs="Cambria Math"/>
        </w:rPr>
        <w:t xml:space="preserve">   = 𝜇(𝑚𝑔 − 𝐹𝑠𝑖𝑛𝛼)</w:t>
      </w:r>
    </w:p>
    <w:p w14:paraId="4A22462F" w14:textId="1697547B" w:rsidR="00A7191E" w:rsidRPr="000E4255" w:rsidRDefault="00A7191E" w:rsidP="000E4255">
      <w:pPr>
        <w:pStyle w:val="TableParagraph"/>
        <w:spacing w:line="250" w:lineRule="exact"/>
        <w:ind w:left="0"/>
        <w:jc w:val="left"/>
        <w:rPr>
          <w:rFonts w:ascii="Times New Roman" w:hAnsi="Times New Roman" w:cs="Times New Roman"/>
        </w:rPr>
      </w:pPr>
    </w:p>
    <w:p w14:paraId="385AAC51" w14:textId="65F6FDEA" w:rsidR="00A7191E" w:rsidRPr="000E4255" w:rsidRDefault="00A7191E" w:rsidP="00A7191E">
      <w:pPr>
        <w:pStyle w:val="TableParagraph"/>
        <w:spacing w:line="247" w:lineRule="exact"/>
        <w:ind w:right="2749"/>
        <w:jc w:val="left"/>
        <w:rPr>
          <w:rFonts w:ascii="Times New Roman" w:hAnsi="Times New Roman" w:cs="Times New Roman"/>
        </w:rPr>
      </w:pPr>
      <w:r w:rsidRPr="000E4255">
        <w:rPr>
          <w:rFonts w:ascii="Times New Roman" w:hAnsi="Times New Roman" w:cs="Times New Roman"/>
        </w:rPr>
        <w:t>+)</w:t>
      </w:r>
      <w:r w:rsidRPr="000E4255">
        <w:rPr>
          <w:rFonts w:ascii="Times New Roman" w:hAnsi="Times New Roman" w:cs="Times New Roman"/>
          <w:lang w:val="en-US"/>
        </w:rPr>
        <w:t xml:space="preserve"> </w:t>
      </w:r>
      <w:r w:rsidRPr="000E4255">
        <w:rPr>
          <w:rFonts w:ascii="Times New Roman" w:hAnsi="Times New Roman" w:cs="Times New Roman"/>
        </w:rPr>
        <w:t>Lực ma sát giảm</w:t>
      </w:r>
    </w:p>
    <w:p w14:paraId="5381DF27" w14:textId="09916E67" w:rsidR="00A7191E" w:rsidRPr="000E4255" w:rsidRDefault="00A7191E" w:rsidP="00A7191E">
      <w:pPr>
        <w:pStyle w:val="TableParagraph"/>
        <w:spacing w:line="250" w:lineRule="exact"/>
        <w:ind w:left="567"/>
        <w:jc w:val="left"/>
        <w:rPr>
          <w:rFonts w:ascii="Times New Roman" w:hAnsi="Times New Roman" w:cs="Times New Roman"/>
          <w:w w:val="120"/>
        </w:rPr>
      </w:pPr>
      <w:r w:rsidRPr="000E4255">
        <w:rPr>
          <w:rFonts w:ascii="Times New Roman" w:hAnsi="Times New Roman" w:cs="Times New Roman"/>
          <w:w w:val="105"/>
        </w:rPr>
        <w:t>∆</w:t>
      </w:r>
      <w:r w:rsidRPr="000E4255">
        <w:rPr>
          <w:rFonts w:ascii="Cambria Math" w:hAnsi="Cambria Math" w:cs="Cambria Math"/>
          <w:w w:val="105"/>
        </w:rPr>
        <w:t>𝐹</w:t>
      </w:r>
      <w:r w:rsidRPr="000E4255">
        <w:rPr>
          <w:rFonts w:ascii="Cambria Math" w:hAnsi="Cambria Math" w:cs="Cambria Math"/>
          <w:w w:val="105"/>
          <w:position w:val="-4"/>
          <w:sz w:val="16"/>
        </w:rPr>
        <w:t>𝑚𝑠</w:t>
      </w:r>
      <w:r w:rsidRPr="000E4255">
        <w:rPr>
          <w:rFonts w:ascii="Times New Roman" w:hAnsi="Times New Roman" w:cs="Times New Roman"/>
          <w:w w:val="105"/>
          <w:position w:val="-4"/>
          <w:sz w:val="16"/>
        </w:rPr>
        <w:t xml:space="preserve">  </w:t>
      </w:r>
      <w:r w:rsidRPr="000E4255">
        <w:rPr>
          <w:rFonts w:ascii="Times New Roman" w:hAnsi="Times New Roman" w:cs="Times New Roman"/>
          <w:w w:val="115"/>
        </w:rPr>
        <w:t xml:space="preserve">= </w:t>
      </w:r>
      <w:r w:rsidRPr="000E4255">
        <w:rPr>
          <w:rFonts w:ascii="Cambria Math" w:hAnsi="Cambria Math" w:cs="Cambria Math"/>
          <w:w w:val="105"/>
        </w:rPr>
        <w:t>𝜇𝐹𝑠𝑖𝑛𝛼</w:t>
      </w:r>
      <w:r w:rsidRPr="000E4255">
        <w:rPr>
          <w:rFonts w:ascii="Times New Roman" w:hAnsi="Times New Roman" w:cs="Times New Roman"/>
          <w:w w:val="105"/>
        </w:rPr>
        <w:t xml:space="preserve"> </w:t>
      </w:r>
      <w:r w:rsidRPr="000E4255">
        <w:rPr>
          <w:rFonts w:ascii="Times New Roman" w:hAnsi="Times New Roman" w:cs="Times New Roman"/>
          <w:w w:val="115"/>
        </w:rPr>
        <w:t xml:space="preserve">= </w:t>
      </w:r>
      <w:r w:rsidRPr="000E4255">
        <w:rPr>
          <w:rFonts w:ascii="Times New Roman" w:hAnsi="Times New Roman" w:cs="Times New Roman"/>
          <w:w w:val="105"/>
        </w:rPr>
        <w:t xml:space="preserve">12,3 </w:t>
      </w:r>
      <w:r w:rsidRPr="000E4255">
        <w:rPr>
          <w:rFonts w:ascii="Cambria Math" w:hAnsi="Cambria Math" w:cs="Cambria Math"/>
          <w:w w:val="115"/>
        </w:rPr>
        <w:t>𝑁</w:t>
      </w:r>
    </w:p>
    <w:p w14:paraId="72ABC98E" w14:textId="77777777" w:rsidR="00A7191E" w:rsidRPr="00A7191E" w:rsidRDefault="00A7191E" w:rsidP="00A7191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7E6E29B" w14:textId="77777777" w:rsidR="00884A5C" w:rsidRPr="00884A5C" w:rsidRDefault="00884A5C" w:rsidP="00884A5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4A5C">
        <w:rPr>
          <w:rFonts w:ascii="Times New Roman" w:eastAsia="Times New Roman" w:hAnsi="Times New Roman" w:cs="Times New Roman"/>
          <w:sz w:val="24"/>
          <w:szCs w:val="24"/>
        </w:rPr>
        <w:t>Tài liệu được chia sẻ bởi Website VnTeach.Com</w:t>
      </w:r>
    </w:p>
    <w:p w14:paraId="62C9C613" w14:textId="6F905170" w:rsidR="009A2799" w:rsidRPr="009A2799" w:rsidRDefault="00884A5C" w:rsidP="00884A5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84A5C">
        <w:rPr>
          <w:rFonts w:ascii="Times New Roman" w:eastAsia="Times New Roman" w:hAnsi="Times New Roman" w:cs="Times New Roman"/>
          <w:sz w:val="24"/>
          <w:szCs w:val="24"/>
        </w:rPr>
        <w:t>https://www.vnteach.com</w:t>
      </w:r>
    </w:p>
    <w:p w14:paraId="636E8213" w14:textId="0B71C862" w:rsidR="009A2799" w:rsidRDefault="009A2799"/>
    <w:p w14:paraId="6DD29AFB" w14:textId="6EB5682F" w:rsidR="009A2799" w:rsidRDefault="009A2799"/>
    <w:p w14:paraId="1A022FEC" w14:textId="7F385D74" w:rsidR="009A2799" w:rsidRDefault="009A2799"/>
    <w:p w14:paraId="3C01692C" w14:textId="1EC96D7B" w:rsidR="009A2799" w:rsidRDefault="009A2799"/>
    <w:p w14:paraId="50E5625E" w14:textId="15066559" w:rsidR="009A2799" w:rsidRDefault="009A2799"/>
    <w:p w14:paraId="7295764A" w14:textId="7127B552" w:rsidR="009A2799" w:rsidRDefault="009A2799"/>
    <w:p w14:paraId="5EE607D8" w14:textId="39C7DAFC" w:rsidR="009A2799" w:rsidRDefault="009A2799"/>
    <w:p w14:paraId="4328D681" w14:textId="10B9EE5B" w:rsidR="009A2799" w:rsidRDefault="009A2799"/>
    <w:p w14:paraId="47F9C438" w14:textId="77777777" w:rsidR="009A2799" w:rsidRDefault="009A2799"/>
    <w:sectPr w:rsidR="009A27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eeSerif">
    <w:altName w:val="Times New Roman"/>
    <w:charset w:val="00"/>
    <w:family w:val="roman"/>
    <w:pitch w:val="variable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95CC9"/>
    <w:multiLevelType w:val="hybridMultilevel"/>
    <w:tmpl w:val="F76812FC"/>
    <w:lvl w:ilvl="0" w:tplc="FBD85310">
      <w:start w:val="1"/>
      <w:numFmt w:val="lowerLetter"/>
      <w:lvlText w:val="%1."/>
      <w:lvlJc w:val="left"/>
      <w:pPr>
        <w:ind w:left="720" w:hanging="360"/>
      </w:pPr>
      <w:rPr>
        <w:rFonts w:eastAsia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88245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3A77"/>
    <w:rsid w:val="00016072"/>
    <w:rsid w:val="00031303"/>
    <w:rsid w:val="000E4255"/>
    <w:rsid w:val="00101BD6"/>
    <w:rsid w:val="00195F8B"/>
    <w:rsid w:val="00344F3E"/>
    <w:rsid w:val="004C2485"/>
    <w:rsid w:val="006E633F"/>
    <w:rsid w:val="007C4AAD"/>
    <w:rsid w:val="00884A5C"/>
    <w:rsid w:val="009461B5"/>
    <w:rsid w:val="00947ACB"/>
    <w:rsid w:val="009A2799"/>
    <w:rsid w:val="00A637F7"/>
    <w:rsid w:val="00A7191E"/>
    <w:rsid w:val="00C86B6E"/>
    <w:rsid w:val="00CB4D39"/>
    <w:rsid w:val="00D73A77"/>
    <w:rsid w:val="00E227B4"/>
    <w:rsid w:val="00EB1B93"/>
    <w:rsid w:val="00F042B1"/>
    <w:rsid w:val="00FB7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1A3AC"/>
  <w15:chartTrackingRefBased/>
  <w15:docId w15:val="{11424DE8-CFE1-4BA2-A5EE-C378D188C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9A2799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A7191E"/>
    <w:pPr>
      <w:widowControl w:val="0"/>
      <w:autoSpaceDE w:val="0"/>
      <w:autoSpaceDN w:val="0"/>
      <w:spacing w:after="0" w:line="280" w:lineRule="exact"/>
      <w:ind w:left="6"/>
      <w:jc w:val="center"/>
    </w:pPr>
    <w:rPr>
      <w:rFonts w:ascii="FreeSerif" w:eastAsia="FreeSerif" w:hAnsi="FreeSerif" w:cs="FreeSerif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6.wmf"/><Relationship Id="rId84" Type="http://schemas.openxmlformats.org/officeDocument/2006/relationships/oleObject" Target="embeddings/oleObject47.bin"/><Relationship Id="rId89" Type="http://schemas.openxmlformats.org/officeDocument/2006/relationships/image" Target="media/image35.wmf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6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image" Target="media/image3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9.bin"/><Relationship Id="rId113" Type="http://schemas.openxmlformats.org/officeDocument/2006/relationships/theme" Target="theme/theme1.xml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66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8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image" Target="media/image33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2279</Words>
  <Characters>12994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1-15T14:49:00Z</dcterms:created>
  <dcterms:modified xsi:type="dcterms:W3CDTF">2023-12-11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